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6BF9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  <w:u w:val="single"/>
        </w:rPr>
        <w:t>Warm-up  3/</w:t>
      </w:r>
      <w:r w:rsidR="0076405C">
        <w:rPr>
          <w:rFonts w:cs="Times New Roman"/>
          <w:b/>
          <w:sz w:val="44"/>
          <w:szCs w:val="44"/>
          <w:u w:val="single"/>
        </w:rPr>
        <w:t>4</w:t>
      </w:r>
      <w:bookmarkStart w:id="0" w:name="_GoBack"/>
      <w:bookmarkEnd w:id="0"/>
    </w:p>
    <w:p w:rsidR="006C6BF9" w:rsidRDefault="006C6BF9" w:rsidP="006C6BF9">
      <w:pPr>
        <w:spacing w:after="0"/>
        <w:rPr>
          <w:b/>
        </w:rPr>
        <w:sectPr w:rsidR="006C6BF9" w:rsidSect="00611091">
          <w:headerReference w:type="default" r:id="rId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6BF9" w:rsidRDefault="008129C6" w:rsidP="006C6BF9">
      <w:pPr>
        <w:spacing w:after="0"/>
        <w:rPr>
          <w:b/>
          <w:noProof/>
          <w:sz w:val="40"/>
          <w:szCs w:val="40"/>
        </w:rPr>
      </w:pPr>
      <w:r w:rsidRPr="008129C6">
        <w:rPr>
          <w:b/>
          <w:noProof/>
          <w:sz w:val="40"/>
          <w:szCs w:val="40"/>
        </w:rPr>
        <w:lastRenderedPageBreak/>
        <w:t>F</w:t>
      </w:r>
      <w:r>
        <w:rPr>
          <w:b/>
          <w:noProof/>
          <w:sz w:val="40"/>
          <w:szCs w:val="40"/>
        </w:rPr>
        <w:t>ind the solution to the system of equations.</w:t>
      </w:r>
    </w:p>
    <w:p w:rsidR="008129C6" w:rsidRDefault="008129C6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</w:t>
      </w:r>
      <w:r w:rsidR="008757E6">
        <w:rPr>
          <w:b/>
          <w:sz w:val="40"/>
          <w:szCs w:val="40"/>
        </w:rPr>
        <w:t xml:space="preserve">  </w:t>
      </w:r>
      <w:r w:rsidR="00B87242" w:rsidRPr="00B87242">
        <w:rPr>
          <w:b/>
          <w:position w:val="-42"/>
        </w:rPr>
        <w:object w:dxaOrig="218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5pt;height:52.15pt" o:ole="">
            <v:imagedata r:id="rId10" o:title=""/>
          </v:shape>
          <o:OLEObject Type="Embed" ProgID="Equation.DSMT4" ShapeID="_x0000_i1025" DrawAspect="Content" ObjectID="_1486955277" r:id="rId11"/>
        </w:object>
      </w:r>
      <w:r>
        <w:rPr>
          <w:b/>
          <w:sz w:val="40"/>
          <w:szCs w:val="40"/>
        </w:rPr>
        <w:t xml:space="preserve"> </w:t>
      </w:r>
    </w:p>
    <w:p w:rsidR="005E6A2A" w:rsidRDefault="005E6A2A" w:rsidP="005E6A2A">
      <w:pPr>
        <w:pStyle w:val="ListParagraph"/>
        <w:spacing w:after="0"/>
        <w:rPr>
          <w:b/>
          <w:sz w:val="40"/>
          <w:szCs w:val="40"/>
        </w:rPr>
      </w:pPr>
    </w:p>
    <w:p w:rsidR="008129C6" w:rsidRDefault="008129C6" w:rsidP="008129C6">
      <w:pPr>
        <w:spacing w:after="0"/>
        <w:rPr>
          <w:b/>
          <w:sz w:val="40"/>
          <w:szCs w:val="40"/>
        </w:rPr>
      </w:pPr>
    </w:p>
    <w:p w:rsidR="008129C6" w:rsidRPr="008129C6" w:rsidRDefault="008129C6" w:rsidP="008129C6">
      <w:pPr>
        <w:spacing w:after="0"/>
        <w:rPr>
          <w:b/>
          <w:sz w:val="40"/>
          <w:szCs w:val="40"/>
        </w:rPr>
      </w:pPr>
    </w:p>
    <w:p w:rsidR="008129C6" w:rsidRDefault="008129C6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</w:t>
      </w:r>
      <w:r w:rsidR="008757E6">
        <w:rPr>
          <w:b/>
          <w:sz w:val="40"/>
          <w:szCs w:val="40"/>
        </w:rPr>
        <w:t xml:space="preserve">  </w:t>
      </w:r>
      <w:r w:rsidR="00B87242" w:rsidRPr="00B87242">
        <w:rPr>
          <w:b/>
          <w:position w:val="-42"/>
        </w:rPr>
        <w:object w:dxaOrig="2260" w:dyaOrig="1060">
          <v:shape id="_x0000_i1026" type="#_x0000_t75" style="width:112.95pt;height:52.15pt" o:ole="">
            <v:imagedata r:id="rId12" o:title=""/>
          </v:shape>
          <o:OLEObject Type="Embed" ProgID="Equation.DSMT4" ShapeID="_x0000_i1026" DrawAspect="Content" ObjectID="_1486955278" r:id="rId13"/>
        </w:object>
      </w:r>
      <w:r>
        <w:rPr>
          <w:b/>
          <w:sz w:val="40"/>
          <w:szCs w:val="40"/>
        </w:rPr>
        <w:t xml:space="preserve"> </w:t>
      </w:r>
    </w:p>
    <w:p w:rsidR="005E6A2A" w:rsidRDefault="005E6A2A" w:rsidP="005E6A2A">
      <w:pPr>
        <w:pStyle w:val="ListParagraph"/>
        <w:spacing w:after="0"/>
        <w:rPr>
          <w:b/>
          <w:sz w:val="40"/>
          <w:szCs w:val="40"/>
        </w:rPr>
      </w:pPr>
    </w:p>
    <w:p w:rsidR="008129C6" w:rsidRDefault="008129C6" w:rsidP="008129C6">
      <w:pPr>
        <w:spacing w:after="0"/>
        <w:rPr>
          <w:b/>
          <w:sz w:val="40"/>
          <w:szCs w:val="40"/>
        </w:rPr>
      </w:pPr>
    </w:p>
    <w:p w:rsidR="008129C6" w:rsidRDefault="008129C6" w:rsidP="008129C6">
      <w:pPr>
        <w:spacing w:after="0"/>
        <w:rPr>
          <w:b/>
          <w:sz w:val="40"/>
          <w:szCs w:val="40"/>
        </w:rPr>
      </w:pPr>
    </w:p>
    <w:p w:rsidR="008129C6" w:rsidRPr="008129C6" w:rsidRDefault="008129C6" w:rsidP="008129C6">
      <w:pPr>
        <w:spacing w:after="0"/>
        <w:rPr>
          <w:b/>
          <w:sz w:val="40"/>
          <w:szCs w:val="40"/>
        </w:rPr>
      </w:pPr>
    </w:p>
    <w:p w:rsidR="008129C6" w:rsidRDefault="008757E6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 </w:t>
      </w:r>
      <w:r w:rsidR="00B87242" w:rsidRPr="00B87242">
        <w:rPr>
          <w:b/>
          <w:position w:val="-42"/>
        </w:rPr>
        <w:object w:dxaOrig="1760" w:dyaOrig="1060">
          <v:shape id="_x0000_i1027" type="#_x0000_t75" style="width:88.15pt;height:52.15pt" o:ole="">
            <v:imagedata r:id="rId14" o:title=""/>
          </v:shape>
          <o:OLEObject Type="Embed" ProgID="Equation.DSMT4" ShapeID="_x0000_i1027" DrawAspect="Content" ObjectID="_1486955279" r:id="rId15"/>
        </w:object>
      </w:r>
      <w:r w:rsidR="008129C6">
        <w:rPr>
          <w:b/>
          <w:sz w:val="40"/>
          <w:szCs w:val="40"/>
        </w:rPr>
        <w:t xml:space="preserve"> </w:t>
      </w:r>
    </w:p>
    <w:p w:rsidR="008129C6" w:rsidRDefault="008129C6" w:rsidP="008129C6">
      <w:pPr>
        <w:pStyle w:val="ListParagraph"/>
        <w:spacing w:after="0"/>
        <w:rPr>
          <w:b/>
          <w:sz w:val="40"/>
          <w:szCs w:val="40"/>
        </w:rPr>
      </w:pPr>
    </w:p>
    <w:p w:rsidR="0076405C" w:rsidRDefault="0076405C" w:rsidP="008129C6">
      <w:pPr>
        <w:pStyle w:val="ListParagraph"/>
        <w:spacing w:after="0"/>
        <w:rPr>
          <w:b/>
          <w:sz w:val="40"/>
          <w:szCs w:val="40"/>
        </w:rPr>
      </w:pPr>
    </w:p>
    <w:p w:rsidR="0076405C" w:rsidRDefault="0076405C" w:rsidP="008129C6">
      <w:pPr>
        <w:pStyle w:val="ListParagraph"/>
        <w:spacing w:after="0"/>
        <w:rPr>
          <w:b/>
          <w:sz w:val="40"/>
          <w:szCs w:val="40"/>
        </w:rPr>
      </w:pPr>
    </w:p>
    <w:p w:rsidR="0076405C" w:rsidRDefault="0076405C" w:rsidP="008129C6">
      <w:pPr>
        <w:pStyle w:val="ListParagraph"/>
        <w:spacing w:after="0"/>
        <w:rPr>
          <w:b/>
          <w:sz w:val="40"/>
          <w:szCs w:val="40"/>
        </w:rPr>
      </w:pPr>
    </w:p>
    <w:p w:rsidR="008129C6" w:rsidRDefault="008129C6" w:rsidP="008129C6">
      <w:pPr>
        <w:pStyle w:val="ListParagraph"/>
        <w:spacing w:after="0"/>
        <w:rPr>
          <w:b/>
          <w:sz w:val="40"/>
          <w:szCs w:val="4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CE3255" w:rsidRPr="00E30964" w:rsidTr="00061235">
        <w:tc>
          <w:tcPr>
            <w:tcW w:w="11016" w:type="dxa"/>
            <w:gridSpan w:val="3"/>
            <w:shd w:val="clear" w:color="auto" w:fill="262626" w:themeFill="text1" w:themeFillTint="D9"/>
          </w:tcPr>
          <w:p w:rsidR="00CE3255" w:rsidRPr="00E30964" w:rsidRDefault="00CE3255" w:rsidP="00061235">
            <w:pPr>
              <w:rPr>
                <w:b/>
                <w:color w:val="FFFFFF" w:themeColor="background1"/>
                <w:sz w:val="44"/>
                <w:szCs w:val="44"/>
              </w:rPr>
            </w:pPr>
            <w:r w:rsidRPr="00E30964">
              <w:rPr>
                <w:b/>
                <w:color w:val="FFFFFF" w:themeColor="background1"/>
                <w:sz w:val="44"/>
                <w:szCs w:val="44"/>
              </w:rPr>
              <w:t>Number of Solutions of a Linear System:</w:t>
            </w:r>
          </w:p>
        </w:tc>
      </w:tr>
      <w:tr w:rsidR="00CE3255" w:rsidRPr="00E30964" w:rsidTr="00061235">
        <w:tc>
          <w:tcPr>
            <w:tcW w:w="3672" w:type="dxa"/>
            <w:shd w:val="clear" w:color="auto" w:fill="D9D9D9" w:themeFill="background1" w:themeFillShade="D9"/>
            <w:vAlign w:val="center"/>
          </w:tcPr>
          <w:p w:rsidR="00CE3255" w:rsidRPr="00E30964" w:rsidRDefault="00CE3255" w:rsidP="00061235">
            <w:pPr>
              <w:jc w:val="center"/>
              <w:rPr>
                <w:sz w:val="36"/>
                <w:szCs w:val="36"/>
              </w:rPr>
            </w:pPr>
            <w:r w:rsidRPr="00E30964">
              <w:rPr>
                <w:sz w:val="36"/>
                <w:szCs w:val="36"/>
              </w:rPr>
              <w:t>Exactly One Solution:</w:t>
            </w:r>
          </w:p>
        </w:tc>
        <w:tc>
          <w:tcPr>
            <w:tcW w:w="3672" w:type="dxa"/>
            <w:shd w:val="clear" w:color="auto" w:fill="D9D9D9" w:themeFill="background1" w:themeFillShade="D9"/>
            <w:vAlign w:val="center"/>
          </w:tcPr>
          <w:p w:rsidR="00CE3255" w:rsidRPr="00E30964" w:rsidRDefault="00CE3255" w:rsidP="00061235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No Solution:</w:t>
            </w:r>
          </w:p>
        </w:tc>
        <w:tc>
          <w:tcPr>
            <w:tcW w:w="3672" w:type="dxa"/>
            <w:shd w:val="clear" w:color="auto" w:fill="D9D9D9" w:themeFill="background1" w:themeFillShade="D9"/>
            <w:vAlign w:val="center"/>
          </w:tcPr>
          <w:p w:rsidR="00CE3255" w:rsidRPr="00E30964" w:rsidRDefault="00CE3255" w:rsidP="00061235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finitely Many Solutions  </w:t>
            </w:r>
            <w:r w:rsidRPr="00E30964">
              <w:rPr>
                <w:position w:val="-18"/>
                <w:sz w:val="36"/>
                <w:szCs w:val="36"/>
              </w:rPr>
              <w:object w:dxaOrig="1600" w:dyaOrig="540">
                <v:shape id="_x0000_i1073" type="#_x0000_t75" style="width:80.7pt;height:27.3pt" o:ole="">
                  <v:imagedata r:id="rId16" o:title=""/>
                </v:shape>
                <o:OLEObject Type="Embed" ProgID="Equation.DSMT4" ShapeID="_x0000_i1073" DrawAspect="Content" ObjectID="_1486955280" r:id="rId17"/>
              </w:object>
            </w:r>
            <w:r>
              <w:rPr>
                <w:sz w:val="36"/>
                <w:szCs w:val="36"/>
              </w:rPr>
              <w:t>:</w:t>
            </w:r>
          </w:p>
        </w:tc>
      </w:tr>
      <w:tr w:rsidR="00CE3255" w:rsidRPr="00E30964" w:rsidTr="00061235">
        <w:tc>
          <w:tcPr>
            <w:tcW w:w="3672" w:type="dxa"/>
          </w:tcPr>
          <w:p w:rsidR="00CE3255" w:rsidRDefault="00CE3255" w:rsidP="00061235">
            <w:pPr>
              <w:rPr>
                <w:b/>
                <w:sz w:val="44"/>
                <w:szCs w:val="44"/>
              </w:rPr>
            </w:pPr>
          </w:p>
          <w:p w:rsidR="00CE3255" w:rsidRDefault="00CE3255" w:rsidP="00061235">
            <w:pPr>
              <w:rPr>
                <w:b/>
                <w:sz w:val="44"/>
                <w:szCs w:val="44"/>
              </w:rPr>
            </w:pPr>
          </w:p>
          <w:p w:rsidR="00CE3255" w:rsidRPr="00E30964" w:rsidRDefault="00CE3255" w:rsidP="00061235">
            <w:pPr>
              <w:rPr>
                <w:b/>
                <w:sz w:val="44"/>
                <w:szCs w:val="44"/>
              </w:rPr>
            </w:pPr>
          </w:p>
        </w:tc>
        <w:tc>
          <w:tcPr>
            <w:tcW w:w="3672" w:type="dxa"/>
          </w:tcPr>
          <w:p w:rsidR="00CE3255" w:rsidRPr="00E30964" w:rsidRDefault="00CE3255" w:rsidP="00061235">
            <w:pPr>
              <w:rPr>
                <w:b/>
                <w:sz w:val="44"/>
                <w:szCs w:val="44"/>
              </w:rPr>
            </w:pPr>
          </w:p>
        </w:tc>
        <w:tc>
          <w:tcPr>
            <w:tcW w:w="3672" w:type="dxa"/>
          </w:tcPr>
          <w:p w:rsidR="00CE3255" w:rsidRPr="00E30964" w:rsidRDefault="00CE3255" w:rsidP="00061235">
            <w:pPr>
              <w:rPr>
                <w:b/>
                <w:sz w:val="44"/>
                <w:szCs w:val="44"/>
              </w:rPr>
            </w:pPr>
          </w:p>
        </w:tc>
      </w:tr>
    </w:tbl>
    <w:p w:rsidR="008129C6" w:rsidRDefault="008129C6" w:rsidP="006C6BF9">
      <w:pPr>
        <w:spacing w:after="0"/>
        <w:rPr>
          <w:rFonts w:cs="Times New Roman"/>
          <w:b/>
          <w:sz w:val="44"/>
          <w:szCs w:val="44"/>
        </w:rPr>
        <w:sectPr w:rsidR="008129C6" w:rsidSect="008129C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6BF9" w:rsidRDefault="006C6BF9" w:rsidP="006C6BF9">
      <w:pPr>
        <w:spacing w:after="0"/>
        <w:rPr>
          <w:rFonts w:cs="Times New Roman"/>
          <w:b/>
          <w:sz w:val="44"/>
          <w:szCs w:val="44"/>
          <w:u w:val="single"/>
        </w:rPr>
        <w:sectPr w:rsidR="006C6BF9" w:rsidSect="006C6B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C6BF9" w:rsidRDefault="006C6BF9" w:rsidP="00BB7ED0">
      <w:pPr>
        <w:spacing w:after="0"/>
        <w:rPr>
          <w:rFonts w:cs="Times New Roman"/>
          <w:b/>
          <w:sz w:val="44"/>
          <w:szCs w:val="44"/>
          <w:u w:val="single"/>
        </w:rPr>
        <w:sectPr w:rsidR="006C6BF9" w:rsidSect="006C6BF9">
          <w:headerReference w:type="default" r:id="rId18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87242" w:rsidRDefault="00B87242">
      <w:pPr>
        <w:rPr>
          <w:rFonts w:cs="Times New Roman"/>
          <w:b/>
          <w:sz w:val="44"/>
          <w:szCs w:val="44"/>
          <w:u w:val="single"/>
        </w:rPr>
      </w:pPr>
      <w:r>
        <w:rPr>
          <w:rFonts w:cs="Times New Roman"/>
          <w:b/>
          <w:sz w:val="44"/>
          <w:szCs w:val="44"/>
          <w:u w:val="single"/>
        </w:rPr>
        <w:lastRenderedPageBreak/>
        <w:t>Zero Pairs:</w:t>
      </w: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What does it take to add up to zero?</w:t>
      </w:r>
    </w:p>
    <w:p w:rsidR="00B87242" w:rsidRDefault="00B87242">
      <w:pPr>
        <w:rPr>
          <w:rFonts w:cs="Times New Roman"/>
          <w:b/>
          <w:sz w:val="44"/>
          <w:szCs w:val="44"/>
        </w:rPr>
        <w:sectPr w:rsidR="00B87242" w:rsidSect="006C6BF9">
          <w:headerReference w:type="default" r:id="rId19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 xml:space="preserve">Ex. 1:  </w:t>
      </w:r>
      <w:r w:rsidRPr="00B87242">
        <w:rPr>
          <w:rFonts w:cs="Times New Roman"/>
          <w:b/>
          <w:position w:val="-6"/>
          <w:sz w:val="44"/>
          <w:szCs w:val="44"/>
        </w:rPr>
        <w:object w:dxaOrig="1579" w:dyaOrig="420">
          <v:shape id="_x0000_i1038" type="#_x0000_t75" style="width:79.45pt;height:21.1pt" o:ole="">
            <v:imagedata r:id="rId20" o:title=""/>
          </v:shape>
          <o:OLEObject Type="Embed" ProgID="Equation.DSMT4" ShapeID="_x0000_i1038" DrawAspect="Content" ObjectID="_1486955281" r:id="rId21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B87242" w:rsidRDefault="00B87242">
      <w:pPr>
        <w:rPr>
          <w:rFonts w:cs="Times New Roman"/>
          <w:b/>
          <w:sz w:val="44"/>
          <w:szCs w:val="44"/>
        </w:rPr>
      </w:pP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2:  </w:t>
      </w:r>
      <w:r w:rsidRPr="00B87242">
        <w:rPr>
          <w:rFonts w:cs="Times New Roman"/>
          <w:b/>
          <w:position w:val="-6"/>
          <w:sz w:val="44"/>
          <w:szCs w:val="44"/>
        </w:rPr>
        <w:object w:dxaOrig="1820" w:dyaOrig="420">
          <v:shape id="_x0000_i1039" type="#_x0000_t75" style="width:90.6pt;height:21.1pt" o:ole="">
            <v:imagedata r:id="rId22" o:title=""/>
          </v:shape>
          <o:OLEObject Type="Embed" ProgID="Equation.DSMT4" ShapeID="_x0000_i1039" DrawAspect="Content" ObjectID="_1486955282" r:id="rId23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 xml:space="preserve">Ex. 3:  </w:t>
      </w:r>
      <w:r w:rsidRPr="00B87242">
        <w:rPr>
          <w:rFonts w:cs="Times New Roman"/>
          <w:b/>
          <w:position w:val="-6"/>
          <w:sz w:val="44"/>
          <w:szCs w:val="44"/>
        </w:rPr>
        <w:object w:dxaOrig="1520" w:dyaOrig="420">
          <v:shape id="_x0000_i1040" type="#_x0000_t75" style="width:75.7pt;height:21.1pt" o:ole="">
            <v:imagedata r:id="rId24" o:title=""/>
          </v:shape>
          <o:OLEObject Type="Embed" ProgID="Equation.DSMT4" ShapeID="_x0000_i1040" DrawAspect="Content" ObjectID="_1486955283" r:id="rId25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B87242" w:rsidRDefault="00B87242">
      <w:pPr>
        <w:rPr>
          <w:rFonts w:cs="Times New Roman"/>
          <w:b/>
          <w:sz w:val="44"/>
          <w:szCs w:val="44"/>
        </w:rPr>
      </w:pPr>
    </w:p>
    <w:p w:rsidR="00B87242" w:rsidRDefault="00B87242">
      <w:pPr>
        <w:rPr>
          <w:rFonts w:cs="Times New Roman"/>
          <w:b/>
          <w:sz w:val="44"/>
          <w:szCs w:val="44"/>
        </w:rPr>
        <w:sectPr w:rsidR="00B87242" w:rsidSect="00B8724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cs="Times New Roman"/>
          <w:b/>
          <w:sz w:val="44"/>
          <w:szCs w:val="44"/>
        </w:rPr>
        <w:t xml:space="preserve">Ex. 4:  </w:t>
      </w:r>
      <w:r w:rsidRPr="00B87242">
        <w:rPr>
          <w:rFonts w:cs="Times New Roman"/>
          <w:b/>
          <w:position w:val="-6"/>
          <w:sz w:val="44"/>
          <w:szCs w:val="44"/>
        </w:rPr>
        <w:object w:dxaOrig="2079" w:dyaOrig="420">
          <v:shape id="_x0000_i1041" type="#_x0000_t75" style="width:104.3pt;height:21.1pt" o:ole="">
            <v:imagedata r:id="rId26" o:title=""/>
          </v:shape>
          <o:OLEObject Type="Embed" ProgID="Equation.DSMT4" ShapeID="_x0000_i1041" DrawAspect="Content" ObjectID="_1486955284" r:id="rId27"/>
        </w:object>
      </w: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 xml:space="preserve"> </w:t>
      </w:r>
    </w:p>
    <w:p w:rsidR="00B87242" w:rsidRDefault="00B87242">
      <w:pPr>
        <w:rPr>
          <w:rFonts w:cs="Times New Roman"/>
          <w:b/>
          <w:sz w:val="44"/>
          <w:szCs w:val="44"/>
        </w:rPr>
      </w:pP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  <w:u w:val="single"/>
        </w:rPr>
        <w:t>Common Denominators:</w:t>
      </w:r>
    </w:p>
    <w:p w:rsidR="00B87242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What is the common denominator for the given fractions?</w:t>
      </w:r>
    </w:p>
    <w:p w:rsidR="00636787" w:rsidRDefault="00636787">
      <w:pPr>
        <w:rPr>
          <w:rFonts w:cs="Times New Roman"/>
          <w:b/>
          <w:sz w:val="44"/>
          <w:szCs w:val="44"/>
        </w:rPr>
        <w:sectPr w:rsidR="00636787" w:rsidSect="006C6BF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36787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 xml:space="preserve">Ex. 5:  </w:t>
      </w:r>
      <w:r w:rsidR="00CE3255" w:rsidRPr="00B87242">
        <w:rPr>
          <w:rFonts w:cs="Times New Roman"/>
          <w:b/>
          <w:position w:val="-40"/>
          <w:sz w:val="44"/>
          <w:szCs w:val="44"/>
        </w:rPr>
        <w:object w:dxaOrig="1060" w:dyaOrig="1080">
          <v:shape id="_x0000_i1076" type="#_x0000_t75" style="width:53.4pt;height:54.6pt" o:ole="">
            <v:imagedata r:id="rId28" o:title=""/>
          </v:shape>
          <o:OLEObject Type="Embed" ProgID="Equation.DSMT4" ShapeID="_x0000_i1076" DrawAspect="Content" ObjectID="_1486955285" r:id="rId29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636787" w:rsidRDefault="00636787">
      <w:pPr>
        <w:rPr>
          <w:rFonts w:cs="Times New Roman"/>
          <w:b/>
          <w:sz w:val="44"/>
          <w:szCs w:val="44"/>
        </w:rPr>
      </w:pPr>
    </w:p>
    <w:p w:rsidR="00CE3255" w:rsidRDefault="00CE3255">
      <w:pPr>
        <w:rPr>
          <w:rFonts w:cs="Times New Roman"/>
          <w:b/>
          <w:sz w:val="44"/>
          <w:szCs w:val="44"/>
        </w:rPr>
      </w:pPr>
    </w:p>
    <w:p w:rsidR="00636787" w:rsidRDefault="00636787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6:  </w:t>
      </w:r>
      <w:r w:rsidR="00CE3255" w:rsidRPr="00636787">
        <w:rPr>
          <w:rFonts w:cs="Times New Roman"/>
          <w:b/>
          <w:position w:val="-40"/>
          <w:sz w:val="44"/>
          <w:szCs w:val="44"/>
        </w:rPr>
        <w:object w:dxaOrig="1040" w:dyaOrig="1080">
          <v:shape id="_x0000_i1080" type="#_x0000_t75" style="width:52.15pt;height:54.6pt" o:ole="">
            <v:imagedata r:id="rId30" o:title=""/>
          </v:shape>
          <o:OLEObject Type="Embed" ProgID="Equation.DSMT4" ShapeID="_x0000_i1080" DrawAspect="Content" ObjectID="_1486955286" r:id="rId31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636787" w:rsidRDefault="00636787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 xml:space="preserve">Ex. 7:  </w:t>
      </w:r>
      <w:r w:rsidR="00CE3255" w:rsidRPr="00636787">
        <w:rPr>
          <w:rFonts w:cs="Times New Roman"/>
          <w:b/>
          <w:position w:val="-40"/>
          <w:sz w:val="44"/>
          <w:szCs w:val="44"/>
        </w:rPr>
        <w:object w:dxaOrig="1040" w:dyaOrig="1080">
          <v:shape id="_x0000_i1078" type="#_x0000_t75" style="width:52.15pt;height:54.6pt" o:ole="">
            <v:imagedata r:id="rId32" o:title=""/>
          </v:shape>
          <o:OLEObject Type="Embed" ProgID="Equation.DSMT4" ShapeID="_x0000_i1078" DrawAspect="Content" ObjectID="_1486955287" r:id="rId33"/>
        </w:object>
      </w:r>
      <w:r>
        <w:rPr>
          <w:rFonts w:cs="Times New Roman"/>
          <w:b/>
          <w:sz w:val="44"/>
          <w:szCs w:val="44"/>
        </w:rPr>
        <w:t xml:space="preserve"> </w:t>
      </w:r>
    </w:p>
    <w:p w:rsidR="00636787" w:rsidRDefault="00636787">
      <w:pPr>
        <w:rPr>
          <w:rFonts w:cs="Times New Roman"/>
          <w:b/>
          <w:sz w:val="44"/>
          <w:szCs w:val="44"/>
        </w:rPr>
      </w:pPr>
    </w:p>
    <w:p w:rsidR="00636787" w:rsidRDefault="00636787">
      <w:pPr>
        <w:rPr>
          <w:rFonts w:cs="Times New Roman"/>
          <w:b/>
          <w:sz w:val="44"/>
          <w:szCs w:val="44"/>
        </w:rPr>
      </w:pPr>
    </w:p>
    <w:p w:rsidR="00636787" w:rsidRDefault="00636787">
      <w:pPr>
        <w:rPr>
          <w:rFonts w:cs="Times New Roman"/>
          <w:b/>
          <w:sz w:val="44"/>
          <w:szCs w:val="44"/>
        </w:rPr>
      </w:pPr>
    </w:p>
    <w:p w:rsidR="00636787" w:rsidRDefault="00636787">
      <w:pPr>
        <w:rPr>
          <w:rFonts w:cs="Times New Roman"/>
          <w:b/>
          <w:sz w:val="44"/>
          <w:szCs w:val="44"/>
        </w:rPr>
        <w:sectPr w:rsidR="00636787" w:rsidSect="0063678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87242" w:rsidRDefault="00B87242">
      <w:pPr>
        <w:rPr>
          <w:rFonts w:cs="Times New Roman"/>
          <w:b/>
          <w:sz w:val="44"/>
          <w:szCs w:val="44"/>
          <w:u w:val="single"/>
        </w:rPr>
      </w:pPr>
      <w:r>
        <w:rPr>
          <w:rFonts w:cs="Times New Roman"/>
          <w:b/>
          <w:sz w:val="44"/>
          <w:szCs w:val="44"/>
          <w:u w:val="single"/>
        </w:rPr>
        <w:lastRenderedPageBreak/>
        <w:br w:type="page"/>
      </w:r>
    </w:p>
    <w:p w:rsidR="00BB7ED0" w:rsidRDefault="00BB7ED0" w:rsidP="00BB7ED0">
      <w:pPr>
        <w:spacing w:after="0"/>
        <w:rPr>
          <w:rFonts w:cs="Times New Roman"/>
          <w:b/>
          <w:sz w:val="44"/>
          <w:szCs w:val="44"/>
          <w:u w:val="single"/>
        </w:rPr>
      </w:pPr>
      <w:r>
        <w:rPr>
          <w:rFonts w:ascii="Mufferaw" w:hAnsi="Mufferaw"/>
          <w:b/>
          <w:noProof/>
          <w:sz w:val="44"/>
          <w:szCs w:val="44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0610548" wp14:editId="65146569">
                <wp:simplePos x="0" y="0"/>
                <wp:positionH relativeFrom="column">
                  <wp:posOffset>-94593</wp:posOffset>
                </wp:positionH>
                <wp:positionV relativeFrom="paragraph">
                  <wp:posOffset>-66325</wp:posOffset>
                </wp:positionV>
                <wp:extent cx="7077075" cy="3783724"/>
                <wp:effectExtent l="19050" t="19050" r="28575" b="26670"/>
                <wp:wrapNone/>
                <wp:docPr id="37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77075" cy="378372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7" o:spid="_x0000_s1026" style="position:absolute;margin-left:-7.45pt;margin-top:-5.2pt;width:557.25pt;height:297.9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" filled="f" strokecolor="#272727 [2749]" strokeweight="2.25pt"/>
            </w:pict>
          </mc:Fallback>
        </mc:AlternateContent>
      </w:r>
      <w:r w:rsidR="00B87242">
        <w:rPr>
          <w:rFonts w:cs="Times New Roman"/>
          <w:b/>
          <w:sz w:val="44"/>
          <w:szCs w:val="44"/>
          <w:u w:val="single"/>
        </w:rPr>
        <w:t>Elimination Method</w:t>
      </w:r>
    </w:p>
    <w:p w:rsidR="008129C6" w:rsidRPr="008129C6" w:rsidRDefault="008129C6" w:rsidP="00BB7ED0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Step 1:</w:t>
      </w:r>
    </w:p>
    <w:p w:rsidR="008129C6" w:rsidRPr="00BB7ED0" w:rsidRDefault="008129C6" w:rsidP="00BB7ED0">
      <w:pPr>
        <w:spacing w:after="0"/>
        <w:rPr>
          <w:rFonts w:cs="Times New Roman"/>
          <w:sz w:val="44"/>
          <w:szCs w:val="44"/>
          <w:u w:val="single"/>
        </w:rPr>
      </w:pPr>
    </w:p>
    <w:p w:rsidR="00BB7ED0" w:rsidRPr="008129C6" w:rsidRDefault="008129C6" w:rsidP="00BB7ED0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  <w:r>
        <w:rPr>
          <w:rFonts w:cs="Times New Roman"/>
          <w:b/>
          <w:noProof/>
          <w:position w:val="-42"/>
          <w:sz w:val="44"/>
          <w:szCs w:val="44"/>
        </w:rPr>
        <w:t>Step 2</w:t>
      </w:r>
      <w:r w:rsidR="00BB7ED0">
        <w:rPr>
          <w:rFonts w:cs="Times New Roman"/>
          <w:b/>
          <w:noProof/>
          <w:position w:val="-42"/>
          <w:sz w:val="44"/>
          <w:szCs w:val="44"/>
        </w:rPr>
        <w:t>:</w:t>
      </w:r>
      <w:r>
        <w:rPr>
          <w:rFonts w:cs="Times New Roman"/>
          <w:b/>
          <w:noProof/>
          <w:position w:val="-42"/>
          <w:sz w:val="44"/>
          <w:szCs w:val="44"/>
        </w:rPr>
        <w:t xml:space="preserve"> </w:t>
      </w:r>
    </w:p>
    <w:p w:rsidR="00BB7ED0" w:rsidRDefault="00BB7ED0" w:rsidP="00BB7ED0">
      <w:pPr>
        <w:spacing w:after="0"/>
        <w:rPr>
          <w:rFonts w:cs="Times New Roman"/>
          <w:b/>
          <w:noProof/>
          <w:position w:val="-42"/>
          <w:sz w:val="44"/>
          <w:szCs w:val="44"/>
        </w:rPr>
      </w:pPr>
    </w:p>
    <w:p w:rsidR="00BB7ED0" w:rsidRDefault="008129C6" w:rsidP="00BB7ED0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  <w:r>
        <w:rPr>
          <w:rFonts w:cs="Times New Roman"/>
          <w:b/>
          <w:noProof/>
          <w:position w:val="-42"/>
          <w:sz w:val="44"/>
          <w:szCs w:val="44"/>
        </w:rPr>
        <w:t>Step 3</w:t>
      </w:r>
      <w:r w:rsidR="00BB7ED0">
        <w:rPr>
          <w:rFonts w:cs="Times New Roman"/>
          <w:b/>
          <w:noProof/>
          <w:position w:val="-42"/>
          <w:sz w:val="44"/>
          <w:szCs w:val="44"/>
        </w:rPr>
        <w:t>:</w:t>
      </w:r>
      <w:r>
        <w:rPr>
          <w:rFonts w:cs="Times New Roman"/>
          <w:b/>
          <w:noProof/>
          <w:position w:val="-42"/>
          <w:sz w:val="44"/>
          <w:szCs w:val="44"/>
        </w:rPr>
        <w:t xml:space="preserve"> </w:t>
      </w:r>
    </w:p>
    <w:p w:rsidR="008129C6" w:rsidRPr="008129C6" w:rsidRDefault="008129C6" w:rsidP="00BB7ED0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</w:p>
    <w:p w:rsidR="00BB7ED0" w:rsidRDefault="008129C6" w:rsidP="00BB7ED0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  <w:r>
        <w:rPr>
          <w:rFonts w:cs="Times New Roman"/>
          <w:b/>
          <w:noProof/>
          <w:position w:val="-42"/>
          <w:sz w:val="44"/>
          <w:szCs w:val="44"/>
        </w:rPr>
        <w:t>Step 4</w:t>
      </w:r>
      <w:r w:rsidR="00BB7ED0">
        <w:rPr>
          <w:rFonts w:cs="Times New Roman"/>
          <w:b/>
          <w:noProof/>
          <w:position w:val="-42"/>
          <w:sz w:val="44"/>
          <w:szCs w:val="44"/>
        </w:rPr>
        <w:t>:</w:t>
      </w:r>
      <w:r w:rsidR="007B7205">
        <w:rPr>
          <w:rFonts w:cs="Times New Roman"/>
          <w:b/>
          <w:noProof/>
          <w:position w:val="-42"/>
          <w:sz w:val="44"/>
          <w:szCs w:val="44"/>
        </w:rPr>
        <w:t xml:space="preserve"> </w:t>
      </w:r>
    </w:p>
    <w:p w:rsidR="007B7205" w:rsidRDefault="007B7205" w:rsidP="00BB7ED0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</w:p>
    <w:p w:rsidR="007B7205" w:rsidRDefault="007B7205" w:rsidP="007B7205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  <w:r>
        <w:rPr>
          <w:rFonts w:cs="Times New Roman"/>
          <w:b/>
          <w:noProof/>
          <w:position w:val="-42"/>
          <w:sz w:val="44"/>
          <w:szCs w:val="44"/>
        </w:rPr>
        <w:t xml:space="preserve">Step 5: </w:t>
      </w:r>
    </w:p>
    <w:p w:rsidR="007B7205" w:rsidRDefault="007B7205" w:rsidP="007B7205">
      <w:pPr>
        <w:spacing w:after="0"/>
        <w:rPr>
          <w:rFonts w:cs="Times New Roman"/>
          <w:b/>
          <w:noProof/>
          <w:position w:val="-42"/>
          <w:sz w:val="32"/>
          <w:szCs w:val="32"/>
        </w:rPr>
      </w:pPr>
    </w:p>
    <w:p w:rsidR="00B87242" w:rsidRDefault="00B87242" w:rsidP="00BB7ED0">
      <w:pPr>
        <w:spacing w:after="0"/>
        <w:rPr>
          <w:rFonts w:cs="Times New Roman"/>
          <w:b/>
          <w:noProof/>
          <w:position w:val="-42"/>
          <w:sz w:val="40"/>
          <w:szCs w:val="40"/>
        </w:rPr>
      </w:pPr>
    </w:p>
    <w:p w:rsidR="007B7205" w:rsidRPr="007B7205" w:rsidRDefault="007B7205" w:rsidP="00BB7ED0">
      <w:pPr>
        <w:spacing w:after="0"/>
        <w:rPr>
          <w:rFonts w:cs="Times New Roman"/>
          <w:b/>
          <w:noProof/>
          <w:position w:val="-42"/>
          <w:sz w:val="40"/>
          <w:szCs w:val="40"/>
        </w:rPr>
      </w:pPr>
      <w:r>
        <w:rPr>
          <w:rFonts w:cs="Times New Roman"/>
          <w:b/>
          <w:noProof/>
          <w:position w:val="-42"/>
          <w:sz w:val="40"/>
          <w:szCs w:val="40"/>
        </w:rPr>
        <w:t>Solve the system</w:t>
      </w:r>
      <w:r w:rsidR="00B87242">
        <w:rPr>
          <w:rFonts w:cs="Times New Roman"/>
          <w:b/>
          <w:noProof/>
          <w:position w:val="-42"/>
          <w:sz w:val="40"/>
          <w:szCs w:val="40"/>
        </w:rPr>
        <w:t xml:space="preserve"> of equations using elimination</w:t>
      </w:r>
      <w:r>
        <w:rPr>
          <w:rFonts w:cs="Times New Roman"/>
          <w:b/>
          <w:noProof/>
          <w:position w:val="-42"/>
          <w:sz w:val="40"/>
          <w:szCs w:val="40"/>
        </w:rPr>
        <w:t>.</w:t>
      </w:r>
    </w:p>
    <w:p w:rsidR="00BB7ED0" w:rsidRPr="007B7205" w:rsidRDefault="00BB7ED0" w:rsidP="00BF321C">
      <w:pPr>
        <w:spacing w:after="0"/>
        <w:rPr>
          <w:rFonts w:cs="Times New Roman"/>
          <w:b/>
          <w:sz w:val="40"/>
          <w:szCs w:val="40"/>
          <w:u w:val="single"/>
        </w:rPr>
      </w:pPr>
    </w:p>
    <w:p w:rsidR="00CE3255" w:rsidRDefault="00BB7ED0" w:rsidP="00BF321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1: </w:t>
      </w:r>
      <w:r w:rsidR="00CE3255">
        <w:rPr>
          <w:rFonts w:cs="Times New Roman"/>
          <w:b/>
          <w:sz w:val="44"/>
          <w:szCs w:val="44"/>
        </w:rPr>
        <w:t xml:space="preserve">    </w:t>
      </w:r>
      <w:r w:rsidR="00CE3255" w:rsidRPr="00B87242">
        <w:rPr>
          <w:position w:val="-46"/>
        </w:rPr>
        <w:object w:dxaOrig="2340" w:dyaOrig="1160">
          <v:shape id="_x0000_i1081" type="#_x0000_t75" style="width:116.7pt;height:57.1pt" o:ole="">
            <v:imagedata r:id="rId34" o:title=""/>
          </v:shape>
          <o:OLEObject Type="Embed" ProgID="Equation.DSMT4" ShapeID="_x0000_i1081" DrawAspect="Content" ObjectID="_1486955288" r:id="rId35"/>
        </w:object>
      </w:r>
    </w:p>
    <w:p w:rsidR="00CE3255" w:rsidRDefault="00CE3255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br w:type="page"/>
      </w:r>
    </w:p>
    <w:p w:rsidR="00CE3255" w:rsidRDefault="00CE3255" w:rsidP="00BF321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>Solve each system of equations by elimination.</w:t>
      </w:r>
    </w:p>
    <w:p w:rsidR="00BB7ED0" w:rsidRDefault="00CE3255" w:rsidP="00BF321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2:     </w:t>
      </w:r>
      <w:r w:rsidR="00BB7ED0">
        <w:rPr>
          <w:rFonts w:cs="Times New Roman"/>
          <w:b/>
          <w:sz w:val="44"/>
          <w:szCs w:val="44"/>
        </w:rPr>
        <w:t xml:space="preserve"> </w:t>
      </w:r>
      <w:r w:rsidR="00B87242" w:rsidRPr="00B87242">
        <w:rPr>
          <w:position w:val="-46"/>
        </w:rPr>
        <w:object w:dxaOrig="2560" w:dyaOrig="1160">
          <v:shape id="_x0000_i1045" type="#_x0000_t75" style="width:127.85pt;height:57.1pt" o:ole="">
            <v:imagedata r:id="rId36" o:title=""/>
          </v:shape>
          <o:OLEObject Type="Embed" ProgID="Equation.DSMT4" ShapeID="_x0000_i1045" DrawAspect="Content" ObjectID="_1486955289" r:id="rId37"/>
        </w:object>
      </w:r>
      <w:r w:rsidR="00BB7ED0">
        <w:rPr>
          <w:rFonts w:cs="Times New Roman"/>
          <w:b/>
          <w:sz w:val="44"/>
          <w:szCs w:val="44"/>
        </w:rPr>
        <w:t xml:space="preserve"> </w:t>
      </w:r>
    </w:p>
    <w:p w:rsidR="007B7205" w:rsidRDefault="007B7205">
      <w:pPr>
        <w:rPr>
          <w:rFonts w:cs="Times New Roman"/>
          <w:b/>
          <w:sz w:val="44"/>
          <w:szCs w:val="44"/>
        </w:rPr>
      </w:pPr>
    </w:p>
    <w:p w:rsidR="005E6A2A" w:rsidRDefault="005E6A2A" w:rsidP="005E6A2A">
      <w:pPr>
        <w:spacing w:after="0"/>
        <w:rPr>
          <w:rFonts w:cs="Times New Roman"/>
          <w:b/>
          <w:sz w:val="44"/>
          <w:szCs w:val="44"/>
        </w:rPr>
      </w:pPr>
    </w:p>
    <w:p w:rsidR="00CE3255" w:rsidRDefault="00CE3255" w:rsidP="005E6A2A">
      <w:pPr>
        <w:spacing w:after="0"/>
        <w:rPr>
          <w:rFonts w:cs="Times New Roman"/>
          <w:b/>
          <w:sz w:val="44"/>
          <w:szCs w:val="44"/>
        </w:rPr>
      </w:pPr>
    </w:p>
    <w:p w:rsidR="00CE3255" w:rsidRDefault="00CE3255" w:rsidP="005E6A2A">
      <w:pPr>
        <w:spacing w:after="0"/>
        <w:rPr>
          <w:rFonts w:cs="Times New Roman"/>
          <w:b/>
          <w:sz w:val="44"/>
          <w:szCs w:val="44"/>
        </w:rPr>
      </w:pPr>
    </w:p>
    <w:p w:rsidR="00CE3255" w:rsidRDefault="00CE3255" w:rsidP="005E6A2A">
      <w:pPr>
        <w:spacing w:after="0"/>
        <w:rPr>
          <w:rFonts w:cs="Times New Roman"/>
          <w:b/>
          <w:sz w:val="44"/>
          <w:szCs w:val="44"/>
        </w:rPr>
      </w:pPr>
    </w:p>
    <w:p w:rsidR="005E6A2A" w:rsidRDefault="00CE3255" w:rsidP="005E6A2A">
      <w:pPr>
        <w:spacing w:after="0"/>
        <w:rPr>
          <w:rFonts w:cs="Times New Roman"/>
          <w:b/>
          <w:position w:val="-52"/>
          <w:sz w:val="44"/>
          <w:szCs w:val="44"/>
        </w:rPr>
      </w:pPr>
      <w:r>
        <w:rPr>
          <w:rFonts w:cs="Times New Roman"/>
          <w:b/>
          <w:sz w:val="44"/>
          <w:szCs w:val="44"/>
        </w:rPr>
        <w:t>Ex. 3</w:t>
      </w:r>
      <w:r w:rsidR="005E6A2A">
        <w:rPr>
          <w:rFonts w:cs="Times New Roman"/>
          <w:b/>
          <w:sz w:val="44"/>
          <w:szCs w:val="44"/>
        </w:rPr>
        <w:t xml:space="preserve">: </w:t>
      </w:r>
      <w:r>
        <w:rPr>
          <w:rFonts w:cs="Times New Roman"/>
          <w:b/>
          <w:sz w:val="44"/>
          <w:szCs w:val="44"/>
        </w:rPr>
        <w:t xml:space="preserve">   </w:t>
      </w:r>
      <w:r w:rsidR="005E6A2A">
        <w:rPr>
          <w:rFonts w:cs="Times New Roman"/>
          <w:b/>
          <w:sz w:val="44"/>
          <w:szCs w:val="44"/>
        </w:rPr>
        <w:t xml:space="preserve"> </w:t>
      </w:r>
      <w:r w:rsidR="00636787" w:rsidRPr="00636787">
        <w:rPr>
          <w:position w:val="-46"/>
        </w:rPr>
        <w:object w:dxaOrig="1680" w:dyaOrig="1160">
          <v:shape id="_x0000_i1049" type="#_x0000_t75" style="width:84.4pt;height:57.1pt" o:ole="">
            <v:imagedata r:id="rId38" o:title=""/>
          </v:shape>
          <o:OLEObject Type="Embed" ProgID="Equation.DSMT4" ShapeID="_x0000_i1049" DrawAspect="Content" ObjectID="_1486955290" r:id="rId39"/>
        </w:object>
      </w:r>
    </w:p>
    <w:p w:rsidR="005E6A2A" w:rsidRDefault="005E6A2A" w:rsidP="005E6A2A">
      <w:pPr>
        <w:spacing w:after="0"/>
        <w:rPr>
          <w:rFonts w:cs="Times New Roman"/>
          <w:b/>
          <w:position w:val="-52"/>
          <w:sz w:val="44"/>
          <w:szCs w:val="44"/>
        </w:rPr>
      </w:pPr>
    </w:p>
    <w:p w:rsidR="005E6A2A" w:rsidRDefault="005E6A2A" w:rsidP="005E6A2A">
      <w:pPr>
        <w:spacing w:after="0"/>
        <w:rPr>
          <w:rFonts w:cs="Times New Roman"/>
          <w:b/>
          <w:position w:val="-52"/>
          <w:sz w:val="44"/>
          <w:szCs w:val="44"/>
        </w:rPr>
      </w:pPr>
    </w:p>
    <w:p w:rsidR="005E6A2A" w:rsidRDefault="005E6A2A" w:rsidP="005E6A2A">
      <w:pPr>
        <w:spacing w:after="0"/>
        <w:rPr>
          <w:rFonts w:cs="Times New Roman"/>
          <w:b/>
          <w:position w:val="-52"/>
          <w:sz w:val="44"/>
          <w:szCs w:val="44"/>
        </w:rPr>
      </w:pPr>
    </w:p>
    <w:p w:rsidR="00CE3255" w:rsidRDefault="00CE3255" w:rsidP="005E6A2A">
      <w:pPr>
        <w:spacing w:after="0"/>
        <w:rPr>
          <w:rFonts w:cs="Times New Roman"/>
          <w:b/>
          <w:position w:val="-52"/>
          <w:sz w:val="44"/>
          <w:szCs w:val="44"/>
        </w:rPr>
      </w:pPr>
    </w:p>
    <w:p w:rsidR="005E6A2A" w:rsidRDefault="005E6A2A" w:rsidP="005E6A2A">
      <w:pPr>
        <w:rPr>
          <w:rFonts w:cs="Times New Roman"/>
          <w:b/>
          <w:sz w:val="44"/>
          <w:szCs w:val="44"/>
        </w:rPr>
      </w:pPr>
    </w:p>
    <w:p w:rsidR="005E6A2A" w:rsidRDefault="005E6A2A" w:rsidP="005E6A2A">
      <w:pPr>
        <w:rPr>
          <w:rFonts w:cs="Times New Roman"/>
          <w:b/>
          <w:sz w:val="44"/>
          <w:szCs w:val="44"/>
        </w:rPr>
      </w:pPr>
    </w:p>
    <w:p w:rsidR="005E6A2A" w:rsidRDefault="00CE3255" w:rsidP="005E6A2A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Ex. 4</w:t>
      </w:r>
      <w:r w:rsidR="005E6A2A">
        <w:rPr>
          <w:rFonts w:cs="Times New Roman"/>
          <w:b/>
          <w:sz w:val="44"/>
          <w:szCs w:val="44"/>
        </w:rPr>
        <w:t>:</w:t>
      </w:r>
      <w:r>
        <w:rPr>
          <w:rFonts w:cs="Times New Roman"/>
          <w:b/>
          <w:sz w:val="44"/>
          <w:szCs w:val="44"/>
        </w:rPr>
        <w:t xml:space="preserve">   </w:t>
      </w:r>
      <w:r w:rsidR="005E6A2A">
        <w:rPr>
          <w:rFonts w:cs="Times New Roman"/>
          <w:b/>
          <w:sz w:val="44"/>
          <w:szCs w:val="44"/>
        </w:rPr>
        <w:t xml:space="preserve">  </w:t>
      </w:r>
      <w:r w:rsidR="00636787" w:rsidRPr="00636787">
        <w:rPr>
          <w:position w:val="-46"/>
        </w:rPr>
        <w:object w:dxaOrig="2120" w:dyaOrig="1160">
          <v:shape id="_x0000_i1050" type="#_x0000_t75" style="width:105.5pt;height:57.1pt" o:ole="">
            <v:imagedata r:id="rId40" o:title=""/>
          </v:shape>
          <o:OLEObject Type="Embed" ProgID="Equation.DSMT4" ShapeID="_x0000_i1050" DrawAspect="Content" ObjectID="_1486955291" r:id="rId41"/>
        </w:object>
      </w:r>
      <w:r w:rsidR="005E6A2A">
        <w:rPr>
          <w:rFonts w:cs="Times New Roman"/>
          <w:b/>
          <w:sz w:val="44"/>
          <w:szCs w:val="44"/>
        </w:rPr>
        <w:t xml:space="preserve"> </w:t>
      </w:r>
    </w:p>
    <w:p w:rsidR="005E6A2A" w:rsidRDefault="005E6A2A" w:rsidP="005E6A2A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br w:type="page"/>
      </w:r>
    </w:p>
    <w:p w:rsidR="005E6A2A" w:rsidRDefault="005E6A2A" w:rsidP="005E6A2A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>Solve each sys</w:t>
      </w:r>
      <w:r w:rsidR="00636787">
        <w:rPr>
          <w:rFonts w:cs="Times New Roman"/>
          <w:b/>
          <w:sz w:val="44"/>
          <w:szCs w:val="44"/>
        </w:rPr>
        <w:t>tem of equations by elimination</w:t>
      </w:r>
      <w:r>
        <w:rPr>
          <w:rFonts w:cs="Times New Roman"/>
          <w:b/>
          <w:sz w:val="44"/>
          <w:szCs w:val="44"/>
        </w:rPr>
        <w:t>.</w:t>
      </w: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BB7ED0" w:rsidRDefault="00CE3255" w:rsidP="00BF321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Ex. 5</w:t>
      </w:r>
      <w:r w:rsidR="005E6A2A">
        <w:rPr>
          <w:rFonts w:cs="Times New Roman"/>
          <w:b/>
          <w:sz w:val="44"/>
          <w:szCs w:val="44"/>
        </w:rPr>
        <w:t>:</w:t>
      </w:r>
      <w:r w:rsidR="00BB7ED0">
        <w:rPr>
          <w:rFonts w:cs="Times New Roman"/>
          <w:b/>
          <w:sz w:val="44"/>
          <w:szCs w:val="44"/>
        </w:rPr>
        <w:t xml:space="preserve"> </w:t>
      </w:r>
      <w:r w:rsidR="005E6A2A">
        <w:rPr>
          <w:rFonts w:cs="Times New Roman"/>
          <w:b/>
          <w:sz w:val="44"/>
          <w:szCs w:val="44"/>
        </w:rPr>
        <w:t xml:space="preserve"> </w:t>
      </w:r>
      <w:r>
        <w:rPr>
          <w:rFonts w:cs="Times New Roman"/>
          <w:b/>
          <w:sz w:val="44"/>
          <w:szCs w:val="44"/>
        </w:rPr>
        <w:t xml:space="preserve">    </w:t>
      </w:r>
      <w:r w:rsidR="00636787" w:rsidRPr="00636787">
        <w:rPr>
          <w:position w:val="-46"/>
        </w:rPr>
        <w:object w:dxaOrig="2340" w:dyaOrig="1160">
          <v:shape id="_x0000_i1051" type="#_x0000_t75" style="width:116.7pt;height:57.1pt" o:ole="">
            <v:imagedata r:id="rId42" o:title=""/>
          </v:shape>
          <o:OLEObject Type="Embed" ProgID="Equation.DSMT4" ShapeID="_x0000_i1051" DrawAspect="Content" ObjectID="_1486955292" r:id="rId43"/>
        </w:object>
      </w:r>
      <w:r w:rsidR="005E6A2A">
        <w:rPr>
          <w:rFonts w:cs="Times New Roman"/>
          <w:b/>
          <w:sz w:val="44"/>
          <w:szCs w:val="44"/>
        </w:rPr>
        <w:t xml:space="preserve"> </w:t>
      </w: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CE3255" w:rsidP="00BF321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Ex. 6</w:t>
      </w:r>
      <w:r w:rsidR="005E6A2A">
        <w:rPr>
          <w:rFonts w:cs="Times New Roman"/>
          <w:b/>
          <w:sz w:val="44"/>
          <w:szCs w:val="44"/>
        </w:rPr>
        <w:t xml:space="preserve">: </w:t>
      </w:r>
      <w:r>
        <w:rPr>
          <w:rFonts w:cs="Times New Roman"/>
          <w:b/>
          <w:sz w:val="44"/>
          <w:szCs w:val="44"/>
        </w:rPr>
        <w:t xml:space="preserve">    </w:t>
      </w:r>
      <w:r w:rsidR="005E6A2A">
        <w:rPr>
          <w:rFonts w:cs="Times New Roman"/>
          <w:b/>
          <w:sz w:val="44"/>
          <w:szCs w:val="44"/>
        </w:rPr>
        <w:t xml:space="preserve"> </w:t>
      </w:r>
      <w:r w:rsidR="00636787" w:rsidRPr="00636787">
        <w:rPr>
          <w:position w:val="-46"/>
        </w:rPr>
        <w:object w:dxaOrig="2079" w:dyaOrig="1160">
          <v:shape id="_x0000_i1052" type="#_x0000_t75" style="width:104.3pt;height:57.1pt" o:ole="">
            <v:imagedata r:id="rId44" o:title=""/>
          </v:shape>
          <o:OLEObject Type="Embed" ProgID="Equation.DSMT4" ShapeID="_x0000_i1052" DrawAspect="Content" ObjectID="_1486955293" r:id="rId45"/>
        </w:object>
      </w:r>
      <w:r w:rsidR="005E6A2A">
        <w:rPr>
          <w:rFonts w:cs="Times New Roman"/>
          <w:b/>
          <w:sz w:val="44"/>
          <w:szCs w:val="44"/>
        </w:rPr>
        <w:t xml:space="preserve"> </w:t>
      </w: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CE3255" w:rsidP="00BF321C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Ex. 7</w:t>
      </w:r>
      <w:r w:rsidR="005E6A2A">
        <w:rPr>
          <w:rFonts w:cs="Times New Roman"/>
          <w:b/>
          <w:sz w:val="44"/>
          <w:szCs w:val="44"/>
        </w:rPr>
        <w:t xml:space="preserve">: </w:t>
      </w:r>
      <w:r>
        <w:rPr>
          <w:rFonts w:cs="Times New Roman"/>
          <w:b/>
          <w:sz w:val="44"/>
          <w:szCs w:val="44"/>
        </w:rPr>
        <w:t xml:space="preserve">   </w:t>
      </w:r>
      <w:r w:rsidR="005E6A2A">
        <w:rPr>
          <w:rFonts w:cs="Times New Roman"/>
          <w:b/>
          <w:sz w:val="44"/>
          <w:szCs w:val="44"/>
        </w:rPr>
        <w:t xml:space="preserve"> </w:t>
      </w:r>
      <w:r w:rsidR="00636787" w:rsidRPr="00636787">
        <w:rPr>
          <w:position w:val="-46"/>
        </w:rPr>
        <w:object w:dxaOrig="2120" w:dyaOrig="1160">
          <v:shape id="_x0000_i1053" type="#_x0000_t75" style="width:105.5pt;height:57.1pt" o:ole="">
            <v:imagedata r:id="rId46" o:title=""/>
          </v:shape>
          <o:OLEObject Type="Embed" ProgID="Equation.DSMT4" ShapeID="_x0000_i1053" DrawAspect="Content" ObjectID="_1486955294" r:id="rId47"/>
        </w:object>
      </w:r>
      <w:r w:rsidR="005E6A2A">
        <w:rPr>
          <w:rFonts w:cs="Times New Roman"/>
          <w:b/>
          <w:sz w:val="44"/>
          <w:szCs w:val="44"/>
        </w:rPr>
        <w:t xml:space="preserve"> </w:t>
      </w: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5E6A2A" w:rsidRDefault="005E6A2A" w:rsidP="00BF321C">
      <w:pPr>
        <w:spacing w:after="0"/>
        <w:rPr>
          <w:rFonts w:cs="Times New Roman"/>
          <w:b/>
          <w:sz w:val="44"/>
          <w:szCs w:val="44"/>
        </w:rPr>
      </w:pPr>
    </w:p>
    <w:p w:rsidR="00CE3255" w:rsidRDefault="00D145D0" w:rsidP="00CE3255">
      <w:pPr>
        <w:spacing w:after="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br w:type="page"/>
      </w:r>
      <w:r w:rsidR="00CE3255">
        <w:rPr>
          <w:rFonts w:cs="Times New Roman"/>
          <w:b/>
          <w:sz w:val="44"/>
          <w:szCs w:val="44"/>
        </w:rPr>
        <w:lastRenderedPageBreak/>
        <w:t>Solve each system of equations by elimination.</w:t>
      </w:r>
    </w:p>
    <w:p w:rsidR="00D145D0" w:rsidRDefault="00CE3255">
      <w:pPr>
        <w:rPr>
          <w:rFonts w:cs="Times New Roman"/>
          <w:b/>
          <w:position w:val="-46"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Ex. 8:      </w:t>
      </w:r>
      <w:r w:rsidRPr="00BF6D07">
        <w:rPr>
          <w:rFonts w:cs="Times New Roman"/>
          <w:b/>
          <w:position w:val="-46"/>
          <w:sz w:val="44"/>
          <w:szCs w:val="44"/>
        </w:rPr>
        <w:object w:dxaOrig="1920" w:dyaOrig="1160">
          <v:shape id="_x0000_i1082" type="#_x0000_t75" style="width:95.6pt;height:58.35pt" o:ole="">
            <v:imagedata r:id="rId48" o:title=""/>
          </v:shape>
          <o:OLEObject Type="Embed" ProgID="Equation.DSMT4" ShapeID="_x0000_i1082" DrawAspect="Content" ObjectID="_1486955295" r:id="rId49"/>
        </w:object>
      </w:r>
    </w:p>
    <w:p w:rsidR="00CE3255" w:rsidRDefault="00CE3255">
      <w:pPr>
        <w:rPr>
          <w:rFonts w:cs="Times New Roman"/>
          <w:b/>
          <w:position w:val="-46"/>
          <w:sz w:val="44"/>
          <w:szCs w:val="44"/>
        </w:rPr>
      </w:pPr>
    </w:p>
    <w:p w:rsidR="00CE3255" w:rsidRDefault="00CE3255">
      <w:pPr>
        <w:rPr>
          <w:rFonts w:cs="Times New Roman"/>
          <w:b/>
          <w:position w:val="-46"/>
          <w:sz w:val="44"/>
          <w:szCs w:val="44"/>
        </w:rPr>
      </w:pPr>
    </w:p>
    <w:p w:rsidR="00CE3255" w:rsidRDefault="00CE3255">
      <w:pPr>
        <w:rPr>
          <w:rFonts w:cs="Times New Roman"/>
          <w:b/>
          <w:position w:val="-46"/>
          <w:sz w:val="44"/>
          <w:szCs w:val="44"/>
        </w:rPr>
      </w:pPr>
    </w:p>
    <w:p w:rsidR="00CE3255" w:rsidRDefault="00CE3255">
      <w:pPr>
        <w:rPr>
          <w:rFonts w:cs="Times New Roman"/>
          <w:b/>
          <w:position w:val="-46"/>
          <w:sz w:val="44"/>
          <w:szCs w:val="44"/>
        </w:rPr>
      </w:pPr>
    </w:p>
    <w:p w:rsidR="00CE3255" w:rsidRDefault="00CE3255">
      <w:pPr>
        <w:rPr>
          <w:rFonts w:cs="Times New Roman"/>
          <w:b/>
          <w:position w:val="-46"/>
          <w:sz w:val="44"/>
          <w:szCs w:val="44"/>
        </w:rPr>
      </w:pPr>
      <w:r>
        <w:rPr>
          <w:rFonts w:cs="Times New Roman"/>
          <w:b/>
          <w:noProof/>
          <w:position w:val="-46"/>
          <w:sz w:val="44"/>
          <w:szCs w:val="44"/>
        </w:rPr>
        <w:pict>
          <v:shape id="_x0000_s1058" type="#_x0000_t75" style="position:absolute;margin-left:84.3pt;margin-top:32.85pt;width:114.2pt;height:58.35pt;z-index:251758592;mso-position-horizontal-relative:text;mso-position-vertical-relative:text">
            <v:imagedata r:id="rId50" o:title=""/>
          </v:shape>
          <o:OLEObject Type="Embed" ProgID="Equation.DSMT4" ShapeID="_x0000_s1058" DrawAspect="Content" ObjectID="_1486955296" r:id="rId51"/>
        </w:pict>
      </w:r>
    </w:p>
    <w:p w:rsidR="00CE3255" w:rsidRDefault="00CE3255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position w:val="-46"/>
          <w:sz w:val="44"/>
          <w:szCs w:val="44"/>
        </w:rPr>
        <w:t xml:space="preserve">Ex. 9:  </w:t>
      </w:r>
    </w:p>
    <w:sectPr w:rsidR="00CE3255" w:rsidSect="006C6BF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091" w:rsidRDefault="00611091" w:rsidP="00611091">
      <w:pPr>
        <w:spacing w:after="0"/>
      </w:pPr>
      <w:r>
        <w:separator/>
      </w:r>
    </w:p>
  </w:endnote>
  <w:endnote w:type="continuationSeparator" w:id="0">
    <w:p w:rsidR="00611091" w:rsidRDefault="00611091" w:rsidP="0061109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fferaw">
    <w:altName w:val="Times New Roman"/>
    <w:charset w:val="00"/>
    <w:family w:val="script"/>
    <w:pitch w:val="variable"/>
    <w:sig w:usb0="80000027" w:usb1="00000000" w:usb2="0000004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091" w:rsidRDefault="00611091" w:rsidP="00611091">
      <w:pPr>
        <w:spacing w:after="0"/>
      </w:pPr>
      <w:r>
        <w:separator/>
      </w:r>
    </w:p>
  </w:footnote>
  <w:footnote w:type="continuationSeparator" w:id="0">
    <w:p w:rsidR="00611091" w:rsidRDefault="00611091" w:rsidP="0061109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4E73B2" w:rsidTr="00611091">
      <w:tc>
        <w:tcPr>
          <w:tcW w:w="1908" w:type="dxa"/>
          <w:vAlign w:val="bottom"/>
        </w:tcPr>
        <w:p w:rsidR="004E73B2" w:rsidRPr="00A75F6B" w:rsidRDefault="004E73B2" w:rsidP="00643936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4E73B2" w:rsidRPr="00A75F6B" w:rsidRDefault="00CE3255" w:rsidP="0053720E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3-8 B</w:t>
          </w:r>
        </w:p>
        <w:p w:rsidR="004E73B2" w:rsidRPr="00A75F6B" w:rsidRDefault="00BB7ED0" w:rsidP="00636787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 xml:space="preserve">Solving Systems using </w:t>
          </w:r>
          <w:r w:rsidR="00636787">
            <w:rPr>
              <w:rFonts w:cs="Times New Roman"/>
              <w:b/>
              <w:sz w:val="34"/>
              <w:szCs w:val="34"/>
            </w:rPr>
            <w:t>Elimination</w:t>
          </w:r>
        </w:p>
      </w:tc>
      <w:tc>
        <w:tcPr>
          <w:tcW w:w="1908" w:type="dxa"/>
          <w:vAlign w:val="bottom"/>
        </w:tcPr>
        <w:p w:rsidR="004E73B2" w:rsidRPr="00A75F6B" w:rsidRDefault="00CE3255" w:rsidP="0053720E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3B</w:t>
          </w:r>
        </w:p>
      </w:tc>
    </w:tr>
  </w:tbl>
  <w:p w:rsidR="00611091" w:rsidRDefault="0061109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636787" w:rsidTr="00611091">
      <w:tc>
        <w:tcPr>
          <w:tcW w:w="1908" w:type="dxa"/>
          <w:vAlign w:val="bottom"/>
        </w:tcPr>
        <w:p w:rsidR="00636787" w:rsidRPr="00A75F6B" w:rsidRDefault="00636787" w:rsidP="002E210A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636787" w:rsidRPr="00A75F6B" w:rsidRDefault="00636787" w:rsidP="002E210A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9-3 a</w:t>
          </w:r>
        </w:p>
        <w:p w:rsidR="00636787" w:rsidRPr="00A75F6B" w:rsidRDefault="00636787" w:rsidP="002E210A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Solving Systems using Elimination</w:t>
          </w:r>
        </w:p>
      </w:tc>
      <w:tc>
        <w:tcPr>
          <w:tcW w:w="1908" w:type="dxa"/>
          <w:vAlign w:val="bottom"/>
        </w:tcPr>
        <w:p w:rsidR="00636787" w:rsidRPr="00A75F6B" w:rsidRDefault="00636787" w:rsidP="002E210A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9</w:t>
          </w:r>
        </w:p>
      </w:tc>
    </w:tr>
  </w:tbl>
  <w:p w:rsidR="006C6BF9" w:rsidRDefault="006C6BF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CE3255" w:rsidTr="00611091">
      <w:tc>
        <w:tcPr>
          <w:tcW w:w="1908" w:type="dxa"/>
          <w:vAlign w:val="bottom"/>
        </w:tcPr>
        <w:p w:rsidR="00CE3255" w:rsidRPr="00A75F6B" w:rsidRDefault="00CE3255" w:rsidP="00061235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CE3255" w:rsidRPr="00A75F6B" w:rsidRDefault="00CE3255" w:rsidP="00061235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3-8 B</w:t>
          </w:r>
        </w:p>
        <w:p w:rsidR="00CE3255" w:rsidRPr="00A75F6B" w:rsidRDefault="00CE3255" w:rsidP="00061235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Solving Systems using Elimination</w:t>
          </w:r>
        </w:p>
      </w:tc>
      <w:tc>
        <w:tcPr>
          <w:tcW w:w="1908" w:type="dxa"/>
          <w:vAlign w:val="bottom"/>
        </w:tcPr>
        <w:p w:rsidR="00CE3255" w:rsidRPr="00A75F6B" w:rsidRDefault="00CE3255" w:rsidP="00061235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3B</w:t>
          </w:r>
        </w:p>
      </w:tc>
    </w:tr>
  </w:tbl>
  <w:p w:rsidR="00D145D0" w:rsidRDefault="00D145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F2585"/>
    <w:multiLevelType w:val="hybridMultilevel"/>
    <w:tmpl w:val="0B9CCF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2B27CB3"/>
    <w:multiLevelType w:val="hybridMultilevel"/>
    <w:tmpl w:val="420AF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F573F2"/>
    <w:multiLevelType w:val="hybridMultilevel"/>
    <w:tmpl w:val="8E8E46A4"/>
    <w:lvl w:ilvl="0" w:tplc="986CE01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FE6FC4"/>
    <w:multiLevelType w:val="hybridMultilevel"/>
    <w:tmpl w:val="0B9CCF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6F0135E8"/>
    <w:multiLevelType w:val="hybridMultilevel"/>
    <w:tmpl w:val="420AF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B46019"/>
    <w:multiLevelType w:val="hybridMultilevel"/>
    <w:tmpl w:val="420AF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091"/>
    <w:rsid w:val="00000BED"/>
    <w:rsid w:val="00001C8C"/>
    <w:rsid w:val="0000262D"/>
    <w:rsid w:val="000068AA"/>
    <w:rsid w:val="00006E71"/>
    <w:rsid w:val="000070F8"/>
    <w:rsid w:val="00007320"/>
    <w:rsid w:val="00007BEF"/>
    <w:rsid w:val="00007EA9"/>
    <w:rsid w:val="00011B2C"/>
    <w:rsid w:val="00013276"/>
    <w:rsid w:val="00015934"/>
    <w:rsid w:val="00017809"/>
    <w:rsid w:val="00026230"/>
    <w:rsid w:val="0003111D"/>
    <w:rsid w:val="00031E41"/>
    <w:rsid w:val="00032A61"/>
    <w:rsid w:val="000343D5"/>
    <w:rsid w:val="00037695"/>
    <w:rsid w:val="00044B69"/>
    <w:rsid w:val="00045F43"/>
    <w:rsid w:val="00050A25"/>
    <w:rsid w:val="00052BBF"/>
    <w:rsid w:val="0005323F"/>
    <w:rsid w:val="00054BE0"/>
    <w:rsid w:val="0005679C"/>
    <w:rsid w:val="000602F0"/>
    <w:rsid w:val="00060E2A"/>
    <w:rsid w:val="00061026"/>
    <w:rsid w:val="00061212"/>
    <w:rsid w:val="000636A4"/>
    <w:rsid w:val="0007024C"/>
    <w:rsid w:val="000708F5"/>
    <w:rsid w:val="00072A3C"/>
    <w:rsid w:val="00073DDC"/>
    <w:rsid w:val="00074AB3"/>
    <w:rsid w:val="0007730C"/>
    <w:rsid w:val="00080D5B"/>
    <w:rsid w:val="00080F86"/>
    <w:rsid w:val="0008109F"/>
    <w:rsid w:val="00081391"/>
    <w:rsid w:val="00081913"/>
    <w:rsid w:val="00085F09"/>
    <w:rsid w:val="00086899"/>
    <w:rsid w:val="00094CA4"/>
    <w:rsid w:val="00096C93"/>
    <w:rsid w:val="000A067D"/>
    <w:rsid w:val="000A084C"/>
    <w:rsid w:val="000A38C1"/>
    <w:rsid w:val="000A5E36"/>
    <w:rsid w:val="000B0531"/>
    <w:rsid w:val="000B21BF"/>
    <w:rsid w:val="000B6BCA"/>
    <w:rsid w:val="000C1BB8"/>
    <w:rsid w:val="000C1E26"/>
    <w:rsid w:val="000C2A05"/>
    <w:rsid w:val="000C2FDB"/>
    <w:rsid w:val="000C3F6B"/>
    <w:rsid w:val="000C4D09"/>
    <w:rsid w:val="000C660D"/>
    <w:rsid w:val="000D1095"/>
    <w:rsid w:val="000D2CA0"/>
    <w:rsid w:val="000D4C32"/>
    <w:rsid w:val="000D4E56"/>
    <w:rsid w:val="000D4FB0"/>
    <w:rsid w:val="000D6497"/>
    <w:rsid w:val="000D6EC4"/>
    <w:rsid w:val="000E0951"/>
    <w:rsid w:val="000E0EF0"/>
    <w:rsid w:val="000E1B95"/>
    <w:rsid w:val="000E1D05"/>
    <w:rsid w:val="000E666D"/>
    <w:rsid w:val="000E6679"/>
    <w:rsid w:val="000E6B99"/>
    <w:rsid w:val="000E7767"/>
    <w:rsid w:val="000F14C3"/>
    <w:rsid w:val="000F3266"/>
    <w:rsid w:val="000F3BCF"/>
    <w:rsid w:val="000F422A"/>
    <w:rsid w:val="000F484E"/>
    <w:rsid w:val="000F6F8B"/>
    <w:rsid w:val="0010065A"/>
    <w:rsid w:val="00100F63"/>
    <w:rsid w:val="001061AD"/>
    <w:rsid w:val="00106F4E"/>
    <w:rsid w:val="00110C37"/>
    <w:rsid w:val="00113124"/>
    <w:rsid w:val="00113556"/>
    <w:rsid w:val="001153DB"/>
    <w:rsid w:val="00115606"/>
    <w:rsid w:val="001168EF"/>
    <w:rsid w:val="00116C47"/>
    <w:rsid w:val="00121C93"/>
    <w:rsid w:val="00122841"/>
    <w:rsid w:val="00122A74"/>
    <w:rsid w:val="001241A2"/>
    <w:rsid w:val="001264DD"/>
    <w:rsid w:val="00126648"/>
    <w:rsid w:val="0012742E"/>
    <w:rsid w:val="0013172E"/>
    <w:rsid w:val="00134E2F"/>
    <w:rsid w:val="00140292"/>
    <w:rsid w:val="001416B7"/>
    <w:rsid w:val="0014188F"/>
    <w:rsid w:val="001438F5"/>
    <w:rsid w:val="0014510D"/>
    <w:rsid w:val="00147151"/>
    <w:rsid w:val="00150ACC"/>
    <w:rsid w:val="00153481"/>
    <w:rsid w:val="00154AA8"/>
    <w:rsid w:val="00155C94"/>
    <w:rsid w:val="0015624D"/>
    <w:rsid w:val="00156521"/>
    <w:rsid w:val="00156AF2"/>
    <w:rsid w:val="0015724D"/>
    <w:rsid w:val="0015799A"/>
    <w:rsid w:val="0016025C"/>
    <w:rsid w:val="0016686C"/>
    <w:rsid w:val="00167EFF"/>
    <w:rsid w:val="00170DBF"/>
    <w:rsid w:val="001719A6"/>
    <w:rsid w:val="00173610"/>
    <w:rsid w:val="00176AF0"/>
    <w:rsid w:val="0017722E"/>
    <w:rsid w:val="00180A12"/>
    <w:rsid w:val="00180D8D"/>
    <w:rsid w:val="00182E67"/>
    <w:rsid w:val="0018607C"/>
    <w:rsid w:val="00186FB1"/>
    <w:rsid w:val="00187B90"/>
    <w:rsid w:val="0019368D"/>
    <w:rsid w:val="00193FBB"/>
    <w:rsid w:val="0019674F"/>
    <w:rsid w:val="001A0780"/>
    <w:rsid w:val="001A0D18"/>
    <w:rsid w:val="001A2CB4"/>
    <w:rsid w:val="001A3ECF"/>
    <w:rsid w:val="001A5290"/>
    <w:rsid w:val="001A712D"/>
    <w:rsid w:val="001B0E2C"/>
    <w:rsid w:val="001B1E39"/>
    <w:rsid w:val="001B281F"/>
    <w:rsid w:val="001B2C51"/>
    <w:rsid w:val="001B340C"/>
    <w:rsid w:val="001C459C"/>
    <w:rsid w:val="001C62F0"/>
    <w:rsid w:val="001D067B"/>
    <w:rsid w:val="001D0D84"/>
    <w:rsid w:val="001D1040"/>
    <w:rsid w:val="001D22D8"/>
    <w:rsid w:val="001D2C81"/>
    <w:rsid w:val="001D6FCC"/>
    <w:rsid w:val="001E10D7"/>
    <w:rsid w:val="001E176E"/>
    <w:rsid w:val="001E3B3C"/>
    <w:rsid w:val="001E650A"/>
    <w:rsid w:val="001E6DBA"/>
    <w:rsid w:val="001E7232"/>
    <w:rsid w:val="001F13E0"/>
    <w:rsid w:val="001F1812"/>
    <w:rsid w:val="001F2126"/>
    <w:rsid w:val="001F44E5"/>
    <w:rsid w:val="001F58BF"/>
    <w:rsid w:val="001F58DA"/>
    <w:rsid w:val="001F6726"/>
    <w:rsid w:val="00200BFC"/>
    <w:rsid w:val="0020185F"/>
    <w:rsid w:val="0020213A"/>
    <w:rsid w:val="00203486"/>
    <w:rsid w:val="00203DA6"/>
    <w:rsid w:val="002045E1"/>
    <w:rsid w:val="00205244"/>
    <w:rsid w:val="00205297"/>
    <w:rsid w:val="00206DB6"/>
    <w:rsid w:val="00207792"/>
    <w:rsid w:val="002102CF"/>
    <w:rsid w:val="00210565"/>
    <w:rsid w:val="00211A75"/>
    <w:rsid w:val="00215962"/>
    <w:rsid w:val="00217DFE"/>
    <w:rsid w:val="00223AFD"/>
    <w:rsid w:val="002248A8"/>
    <w:rsid w:val="002274EB"/>
    <w:rsid w:val="002279C3"/>
    <w:rsid w:val="00231155"/>
    <w:rsid w:val="002311E0"/>
    <w:rsid w:val="00231556"/>
    <w:rsid w:val="00231D50"/>
    <w:rsid w:val="00232245"/>
    <w:rsid w:val="00232261"/>
    <w:rsid w:val="00232B44"/>
    <w:rsid w:val="0023340C"/>
    <w:rsid w:val="002338E3"/>
    <w:rsid w:val="00233DDF"/>
    <w:rsid w:val="00234133"/>
    <w:rsid w:val="00235F86"/>
    <w:rsid w:val="00237EDF"/>
    <w:rsid w:val="00240C7A"/>
    <w:rsid w:val="002411ED"/>
    <w:rsid w:val="002424F6"/>
    <w:rsid w:val="00243625"/>
    <w:rsid w:val="00243BAE"/>
    <w:rsid w:val="00244846"/>
    <w:rsid w:val="00246160"/>
    <w:rsid w:val="00246EE0"/>
    <w:rsid w:val="0025011E"/>
    <w:rsid w:val="0025055F"/>
    <w:rsid w:val="00252672"/>
    <w:rsid w:val="00253F99"/>
    <w:rsid w:val="0025439F"/>
    <w:rsid w:val="00255831"/>
    <w:rsid w:val="00256AD0"/>
    <w:rsid w:val="00257030"/>
    <w:rsid w:val="00263703"/>
    <w:rsid w:val="002639D1"/>
    <w:rsid w:val="00263C24"/>
    <w:rsid w:val="002679A3"/>
    <w:rsid w:val="00274D21"/>
    <w:rsid w:val="00274EA9"/>
    <w:rsid w:val="00276005"/>
    <w:rsid w:val="0027608D"/>
    <w:rsid w:val="00276992"/>
    <w:rsid w:val="00276C7B"/>
    <w:rsid w:val="00276DB2"/>
    <w:rsid w:val="002849DC"/>
    <w:rsid w:val="0028506C"/>
    <w:rsid w:val="00285278"/>
    <w:rsid w:val="0028685E"/>
    <w:rsid w:val="00286989"/>
    <w:rsid w:val="002915CC"/>
    <w:rsid w:val="00291F6B"/>
    <w:rsid w:val="0029253C"/>
    <w:rsid w:val="00295A10"/>
    <w:rsid w:val="00296F57"/>
    <w:rsid w:val="002A1868"/>
    <w:rsid w:val="002A26F3"/>
    <w:rsid w:val="002A3955"/>
    <w:rsid w:val="002A3E1C"/>
    <w:rsid w:val="002B0273"/>
    <w:rsid w:val="002B48CF"/>
    <w:rsid w:val="002C4F2E"/>
    <w:rsid w:val="002C5933"/>
    <w:rsid w:val="002C7EAD"/>
    <w:rsid w:val="002D3230"/>
    <w:rsid w:val="002D32BC"/>
    <w:rsid w:val="002D36DB"/>
    <w:rsid w:val="002D3FF6"/>
    <w:rsid w:val="002D589F"/>
    <w:rsid w:val="002D5BFA"/>
    <w:rsid w:val="002D5C91"/>
    <w:rsid w:val="002E5A4D"/>
    <w:rsid w:val="002E5EB8"/>
    <w:rsid w:val="002E7247"/>
    <w:rsid w:val="002E74E5"/>
    <w:rsid w:val="002E7694"/>
    <w:rsid w:val="002F1D36"/>
    <w:rsid w:val="002F2D98"/>
    <w:rsid w:val="002F31C3"/>
    <w:rsid w:val="002F3F9E"/>
    <w:rsid w:val="002F7851"/>
    <w:rsid w:val="0030074D"/>
    <w:rsid w:val="003038CD"/>
    <w:rsid w:val="0030401A"/>
    <w:rsid w:val="00304C43"/>
    <w:rsid w:val="003055B7"/>
    <w:rsid w:val="003063DF"/>
    <w:rsid w:val="0031084A"/>
    <w:rsid w:val="00311C76"/>
    <w:rsid w:val="00312AE0"/>
    <w:rsid w:val="00312B74"/>
    <w:rsid w:val="00313C83"/>
    <w:rsid w:val="00314909"/>
    <w:rsid w:val="00321335"/>
    <w:rsid w:val="00321C68"/>
    <w:rsid w:val="003228DF"/>
    <w:rsid w:val="0032301F"/>
    <w:rsid w:val="0032558D"/>
    <w:rsid w:val="00327626"/>
    <w:rsid w:val="003304B2"/>
    <w:rsid w:val="00332935"/>
    <w:rsid w:val="00332D24"/>
    <w:rsid w:val="003366D3"/>
    <w:rsid w:val="00340E18"/>
    <w:rsid w:val="00340FC8"/>
    <w:rsid w:val="003436A0"/>
    <w:rsid w:val="003441A9"/>
    <w:rsid w:val="0034514E"/>
    <w:rsid w:val="00347F3E"/>
    <w:rsid w:val="00350413"/>
    <w:rsid w:val="00353922"/>
    <w:rsid w:val="00360360"/>
    <w:rsid w:val="003605C6"/>
    <w:rsid w:val="00360992"/>
    <w:rsid w:val="0036290E"/>
    <w:rsid w:val="00362AC8"/>
    <w:rsid w:val="00363C4A"/>
    <w:rsid w:val="00364F57"/>
    <w:rsid w:val="00367BF8"/>
    <w:rsid w:val="00367D64"/>
    <w:rsid w:val="00370AC6"/>
    <w:rsid w:val="0037112B"/>
    <w:rsid w:val="003719E4"/>
    <w:rsid w:val="0037244B"/>
    <w:rsid w:val="003741E2"/>
    <w:rsid w:val="00375906"/>
    <w:rsid w:val="00375D7C"/>
    <w:rsid w:val="00381899"/>
    <w:rsid w:val="00385CA7"/>
    <w:rsid w:val="00390099"/>
    <w:rsid w:val="003900AF"/>
    <w:rsid w:val="0039103C"/>
    <w:rsid w:val="00391E33"/>
    <w:rsid w:val="00391E85"/>
    <w:rsid w:val="0039403F"/>
    <w:rsid w:val="0039696E"/>
    <w:rsid w:val="003978CC"/>
    <w:rsid w:val="003A1920"/>
    <w:rsid w:val="003A229D"/>
    <w:rsid w:val="003A4DC9"/>
    <w:rsid w:val="003A799E"/>
    <w:rsid w:val="003A7AB0"/>
    <w:rsid w:val="003B0F59"/>
    <w:rsid w:val="003B143E"/>
    <w:rsid w:val="003B1CDE"/>
    <w:rsid w:val="003B24EC"/>
    <w:rsid w:val="003B34BF"/>
    <w:rsid w:val="003B4599"/>
    <w:rsid w:val="003B601B"/>
    <w:rsid w:val="003B6385"/>
    <w:rsid w:val="003C198A"/>
    <w:rsid w:val="003C335D"/>
    <w:rsid w:val="003C5F41"/>
    <w:rsid w:val="003C6457"/>
    <w:rsid w:val="003C6FC4"/>
    <w:rsid w:val="003C72C3"/>
    <w:rsid w:val="003D189C"/>
    <w:rsid w:val="003D4133"/>
    <w:rsid w:val="003D4AF2"/>
    <w:rsid w:val="003D4E96"/>
    <w:rsid w:val="003D52EE"/>
    <w:rsid w:val="003D551D"/>
    <w:rsid w:val="003D5FC2"/>
    <w:rsid w:val="003D6365"/>
    <w:rsid w:val="003E0600"/>
    <w:rsid w:val="003E0F2A"/>
    <w:rsid w:val="003E1804"/>
    <w:rsid w:val="003E2141"/>
    <w:rsid w:val="003E3911"/>
    <w:rsid w:val="003E44E1"/>
    <w:rsid w:val="003E4802"/>
    <w:rsid w:val="003E4E34"/>
    <w:rsid w:val="003E637D"/>
    <w:rsid w:val="003E6ABA"/>
    <w:rsid w:val="003E71C1"/>
    <w:rsid w:val="003F00AC"/>
    <w:rsid w:val="003F0510"/>
    <w:rsid w:val="003F3065"/>
    <w:rsid w:val="003F64B5"/>
    <w:rsid w:val="0040012A"/>
    <w:rsid w:val="00400A59"/>
    <w:rsid w:val="00403AAD"/>
    <w:rsid w:val="00404DAB"/>
    <w:rsid w:val="004054B0"/>
    <w:rsid w:val="00406602"/>
    <w:rsid w:val="004101B0"/>
    <w:rsid w:val="00410285"/>
    <w:rsid w:val="0041128C"/>
    <w:rsid w:val="0041219F"/>
    <w:rsid w:val="00413DEA"/>
    <w:rsid w:val="00414526"/>
    <w:rsid w:val="00414EED"/>
    <w:rsid w:val="00415001"/>
    <w:rsid w:val="00416139"/>
    <w:rsid w:val="00416596"/>
    <w:rsid w:val="004201B2"/>
    <w:rsid w:val="004222E2"/>
    <w:rsid w:val="00422DD3"/>
    <w:rsid w:val="00424E8F"/>
    <w:rsid w:val="00426603"/>
    <w:rsid w:val="00426B17"/>
    <w:rsid w:val="00432C8A"/>
    <w:rsid w:val="00432F01"/>
    <w:rsid w:val="004336FC"/>
    <w:rsid w:val="00433DC7"/>
    <w:rsid w:val="00435705"/>
    <w:rsid w:val="004362BF"/>
    <w:rsid w:val="00437CCA"/>
    <w:rsid w:val="0044039C"/>
    <w:rsid w:val="00442007"/>
    <w:rsid w:val="0044234C"/>
    <w:rsid w:val="00442377"/>
    <w:rsid w:val="004427FB"/>
    <w:rsid w:val="00443238"/>
    <w:rsid w:val="00444A2A"/>
    <w:rsid w:val="0044564C"/>
    <w:rsid w:val="00445838"/>
    <w:rsid w:val="00445EF0"/>
    <w:rsid w:val="004460EA"/>
    <w:rsid w:val="00446E2A"/>
    <w:rsid w:val="00447935"/>
    <w:rsid w:val="004529C6"/>
    <w:rsid w:val="00454499"/>
    <w:rsid w:val="004552D4"/>
    <w:rsid w:val="00455D18"/>
    <w:rsid w:val="00461976"/>
    <w:rsid w:val="004621C3"/>
    <w:rsid w:val="00462377"/>
    <w:rsid w:val="00462688"/>
    <w:rsid w:val="00466CE8"/>
    <w:rsid w:val="004728CA"/>
    <w:rsid w:val="0047310B"/>
    <w:rsid w:val="00475785"/>
    <w:rsid w:val="00480337"/>
    <w:rsid w:val="00482979"/>
    <w:rsid w:val="00482F61"/>
    <w:rsid w:val="004846B5"/>
    <w:rsid w:val="00484ADD"/>
    <w:rsid w:val="00486246"/>
    <w:rsid w:val="00487996"/>
    <w:rsid w:val="00491163"/>
    <w:rsid w:val="004938C1"/>
    <w:rsid w:val="00494199"/>
    <w:rsid w:val="00494548"/>
    <w:rsid w:val="00494C76"/>
    <w:rsid w:val="004951B2"/>
    <w:rsid w:val="004977F3"/>
    <w:rsid w:val="004B04EF"/>
    <w:rsid w:val="004B4137"/>
    <w:rsid w:val="004B42A2"/>
    <w:rsid w:val="004B61E1"/>
    <w:rsid w:val="004B722F"/>
    <w:rsid w:val="004C1731"/>
    <w:rsid w:val="004C31A9"/>
    <w:rsid w:val="004C35E4"/>
    <w:rsid w:val="004C6D5C"/>
    <w:rsid w:val="004D40CE"/>
    <w:rsid w:val="004D52D3"/>
    <w:rsid w:val="004D70C6"/>
    <w:rsid w:val="004E0445"/>
    <w:rsid w:val="004E2FBA"/>
    <w:rsid w:val="004E4DB5"/>
    <w:rsid w:val="004E6B40"/>
    <w:rsid w:val="004E731C"/>
    <w:rsid w:val="004E73B2"/>
    <w:rsid w:val="004F267C"/>
    <w:rsid w:val="004F3CF5"/>
    <w:rsid w:val="004F3F49"/>
    <w:rsid w:val="004F45A5"/>
    <w:rsid w:val="0050398F"/>
    <w:rsid w:val="00503A26"/>
    <w:rsid w:val="00504D22"/>
    <w:rsid w:val="00504E91"/>
    <w:rsid w:val="005057C8"/>
    <w:rsid w:val="00510153"/>
    <w:rsid w:val="005113FD"/>
    <w:rsid w:val="0051596F"/>
    <w:rsid w:val="0051747D"/>
    <w:rsid w:val="00517D5D"/>
    <w:rsid w:val="00521F04"/>
    <w:rsid w:val="005230B8"/>
    <w:rsid w:val="00524B3C"/>
    <w:rsid w:val="00525017"/>
    <w:rsid w:val="0052544D"/>
    <w:rsid w:val="00525C1E"/>
    <w:rsid w:val="00531385"/>
    <w:rsid w:val="00533366"/>
    <w:rsid w:val="005342E7"/>
    <w:rsid w:val="00540856"/>
    <w:rsid w:val="0054218D"/>
    <w:rsid w:val="0054241C"/>
    <w:rsid w:val="0054391B"/>
    <w:rsid w:val="005473DB"/>
    <w:rsid w:val="00551A3D"/>
    <w:rsid w:val="00554056"/>
    <w:rsid w:val="005600DC"/>
    <w:rsid w:val="00564997"/>
    <w:rsid w:val="0057004E"/>
    <w:rsid w:val="00571B0C"/>
    <w:rsid w:val="00576ED7"/>
    <w:rsid w:val="00576F76"/>
    <w:rsid w:val="005778B8"/>
    <w:rsid w:val="00580538"/>
    <w:rsid w:val="005808BE"/>
    <w:rsid w:val="00582491"/>
    <w:rsid w:val="00583687"/>
    <w:rsid w:val="005876A2"/>
    <w:rsid w:val="00587788"/>
    <w:rsid w:val="00587A39"/>
    <w:rsid w:val="00587F02"/>
    <w:rsid w:val="005904A2"/>
    <w:rsid w:val="0059139E"/>
    <w:rsid w:val="0059139F"/>
    <w:rsid w:val="00592F9D"/>
    <w:rsid w:val="00596D78"/>
    <w:rsid w:val="005970FF"/>
    <w:rsid w:val="0059714B"/>
    <w:rsid w:val="005A0F8C"/>
    <w:rsid w:val="005A1195"/>
    <w:rsid w:val="005A3528"/>
    <w:rsid w:val="005A3A74"/>
    <w:rsid w:val="005A6131"/>
    <w:rsid w:val="005B0214"/>
    <w:rsid w:val="005B1A8B"/>
    <w:rsid w:val="005B1B9D"/>
    <w:rsid w:val="005B1D4F"/>
    <w:rsid w:val="005B627A"/>
    <w:rsid w:val="005B6A4B"/>
    <w:rsid w:val="005B76A8"/>
    <w:rsid w:val="005C2BCA"/>
    <w:rsid w:val="005C4F5F"/>
    <w:rsid w:val="005C7980"/>
    <w:rsid w:val="005D1BEA"/>
    <w:rsid w:val="005D245E"/>
    <w:rsid w:val="005D425F"/>
    <w:rsid w:val="005D4455"/>
    <w:rsid w:val="005D5A1C"/>
    <w:rsid w:val="005D60ED"/>
    <w:rsid w:val="005D67E8"/>
    <w:rsid w:val="005D6F17"/>
    <w:rsid w:val="005D6F99"/>
    <w:rsid w:val="005D76F9"/>
    <w:rsid w:val="005D783B"/>
    <w:rsid w:val="005E07B8"/>
    <w:rsid w:val="005E0F43"/>
    <w:rsid w:val="005E3252"/>
    <w:rsid w:val="005E37ED"/>
    <w:rsid w:val="005E3AC1"/>
    <w:rsid w:val="005E3E81"/>
    <w:rsid w:val="005E4C63"/>
    <w:rsid w:val="005E5CC0"/>
    <w:rsid w:val="005E6A2A"/>
    <w:rsid w:val="005F13C1"/>
    <w:rsid w:val="005F175E"/>
    <w:rsid w:val="005F264F"/>
    <w:rsid w:val="005F2CD0"/>
    <w:rsid w:val="005F3A8E"/>
    <w:rsid w:val="005F6138"/>
    <w:rsid w:val="005F6FF6"/>
    <w:rsid w:val="00600038"/>
    <w:rsid w:val="00600460"/>
    <w:rsid w:val="00601F65"/>
    <w:rsid w:val="00602C20"/>
    <w:rsid w:val="00604AEA"/>
    <w:rsid w:val="0060649A"/>
    <w:rsid w:val="00607FBA"/>
    <w:rsid w:val="00611091"/>
    <w:rsid w:val="0061235C"/>
    <w:rsid w:val="00612619"/>
    <w:rsid w:val="00615AF9"/>
    <w:rsid w:val="00616B83"/>
    <w:rsid w:val="006174A4"/>
    <w:rsid w:val="00620DDB"/>
    <w:rsid w:val="00621936"/>
    <w:rsid w:val="00621EEA"/>
    <w:rsid w:val="006224B9"/>
    <w:rsid w:val="00624C14"/>
    <w:rsid w:val="006274CE"/>
    <w:rsid w:val="0063287E"/>
    <w:rsid w:val="006362F2"/>
    <w:rsid w:val="0063667B"/>
    <w:rsid w:val="00636744"/>
    <w:rsid w:val="00636787"/>
    <w:rsid w:val="00640C08"/>
    <w:rsid w:val="00641144"/>
    <w:rsid w:val="00642546"/>
    <w:rsid w:val="00643936"/>
    <w:rsid w:val="00643B1F"/>
    <w:rsid w:val="00651AF0"/>
    <w:rsid w:val="00652249"/>
    <w:rsid w:val="00652820"/>
    <w:rsid w:val="00653307"/>
    <w:rsid w:val="006552E8"/>
    <w:rsid w:val="00660A60"/>
    <w:rsid w:val="006626A6"/>
    <w:rsid w:val="006626EF"/>
    <w:rsid w:val="006642E0"/>
    <w:rsid w:val="006649A6"/>
    <w:rsid w:val="00664DD0"/>
    <w:rsid w:val="00665717"/>
    <w:rsid w:val="006665E4"/>
    <w:rsid w:val="00666D1D"/>
    <w:rsid w:val="0066787E"/>
    <w:rsid w:val="00672352"/>
    <w:rsid w:val="00672BE1"/>
    <w:rsid w:val="006806CA"/>
    <w:rsid w:val="00685C78"/>
    <w:rsid w:val="006878D1"/>
    <w:rsid w:val="006A0538"/>
    <w:rsid w:val="006A0F09"/>
    <w:rsid w:val="006A106F"/>
    <w:rsid w:val="006A1C0C"/>
    <w:rsid w:val="006A2360"/>
    <w:rsid w:val="006A2E24"/>
    <w:rsid w:val="006A33C7"/>
    <w:rsid w:val="006A3CCC"/>
    <w:rsid w:val="006A5672"/>
    <w:rsid w:val="006B1F97"/>
    <w:rsid w:val="006B318F"/>
    <w:rsid w:val="006B3729"/>
    <w:rsid w:val="006C0795"/>
    <w:rsid w:val="006C2070"/>
    <w:rsid w:val="006C20EC"/>
    <w:rsid w:val="006C31C4"/>
    <w:rsid w:val="006C4905"/>
    <w:rsid w:val="006C6858"/>
    <w:rsid w:val="006C6BF9"/>
    <w:rsid w:val="006D1064"/>
    <w:rsid w:val="006D315D"/>
    <w:rsid w:val="006D7033"/>
    <w:rsid w:val="006E1318"/>
    <w:rsid w:val="006E3992"/>
    <w:rsid w:val="006E43D4"/>
    <w:rsid w:val="006E51FC"/>
    <w:rsid w:val="006E542D"/>
    <w:rsid w:val="006E7EA0"/>
    <w:rsid w:val="00700CF4"/>
    <w:rsid w:val="00700F4E"/>
    <w:rsid w:val="00702FA4"/>
    <w:rsid w:val="0070349D"/>
    <w:rsid w:val="00704F6D"/>
    <w:rsid w:val="00705088"/>
    <w:rsid w:val="007079A8"/>
    <w:rsid w:val="00707FE9"/>
    <w:rsid w:val="007137FC"/>
    <w:rsid w:val="00713D04"/>
    <w:rsid w:val="0071440E"/>
    <w:rsid w:val="00715DD8"/>
    <w:rsid w:val="00716DE9"/>
    <w:rsid w:val="00722F5A"/>
    <w:rsid w:val="00724738"/>
    <w:rsid w:val="007248F0"/>
    <w:rsid w:val="007255ED"/>
    <w:rsid w:val="0072642A"/>
    <w:rsid w:val="00726842"/>
    <w:rsid w:val="00727C18"/>
    <w:rsid w:val="00730D41"/>
    <w:rsid w:val="0073309F"/>
    <w:rsid w:val="00734FBD"/>
    <w:rsid w:val="007360C6"/>
    <w:rsid w:val="00736CE4"/>
    <w:rsid w:val="0073771F"/>
    <w:rsid w:val="00740F00"/>
    <w:rsid w:val="007410E5"/>
    <w:rsid w:val="007426E3"/>
    <w:rsid w:val="00745B7B"/>
    <w:rsid w:val="00750C75"/>
    <w:rsid w:val="0075126C"/>
    <w:rsid w:val="00753192"/>
    <w:rsid w:val="00757D9D"/>
    <w:rsid w:val="007602BE"/>
    <w:rsid w:val="0076096D"/>
    <w:rsid w:val="00763189"/>
    <w:rsid w:val="00763AA7"/>
    <w:rsid w:val="0076405C"/>
    <w:rsid w:val="00765218"/>
    <w:rsid w:val="00765BD6"/>
    <w:rsid w:val="00772BA7"/>
    <w:rsid w:val="00772C51"/>
    <w:rsid w:val="00773F3F"/>
    <w:rsid w:val="0077576E"/>
    <w:rsid w:val="007819D1"/>
    <w:rsid w:val="00782596"/>
    <w:rsid w:val="00785FA6"/>
    <w:rsid w:val="007909DF"/>
    <w:rsid w:val="00793721"/>
    <w:rsid w:val="0079490F"/>
    <w:rsid w:val="007961F6"/>
    <w:rsid w:val="00796A4F"/>
    <w:rsid w:val="007976B8"/>
    <w:rsid w:val="007A13F0"/>
    <w:rsid w:val="007A5C1B"/>
    <w:rsid w:val="007A74A4"/>
    <w:rsid w:val="007A79D0"/>
    <w:rsid w:val="007A7A00"/>
    <w:rsid w:val="007B01C6"/>
    <w:rsid w:val="007B027E"/>
    <w:rsid w:val="007B2696"/>
    <w:rsid w:val="007B2E95"/>
    <w:rsid w:val="007B473D"/>
    <w:rsid w:val="007B5CA4"/>
    <w:rsid w:val="007B6373"/>
    <w:rsid w:val="007B7205"/>
    <w:rsid w:val="007B726F"/>
    <w:rsid w:val="007B7B5F"/>
    <w:rsid w:val="007B7CEC"/>
    <w:rsid w:val="007C009D"/>
    <w:rsid w:val="007C03D3"/>
    <w:rsid w:val="007C3BFD"/>
    <w:rsid w:val="007C3C57"/>
    <w:rsid w:val="007C3EF4"/>
    <w:rsid w:val="007C5C01"/>
    <w:rsid w:val="007C60F3"/>
    <w:rsid w:val="007D098C"/>
    <w:rsid w:val="007D139B"/>
    <w:rsid w:val="007D784D"/>
    <w:rsid w:val="007D7DDE"/>
    <w:rsid w:val="007E003B"/>
    <w:rsid w:val="007E048F"/>
    <w:rsid w:val="007E1B8F"/>
    <w:rsid w:val="007E3A26"/>
    <w:rsid w:val="007E3E70"/>
    <w:rsid w:val="007E4207"/>
    <w:rsid w:val="007E514B"/>
    <w:rsid w:val="007E523A"/>
    <w:rsid w:val="007E5D98"/>
    <w:rsid w:val="007E6F26"/>
    <w:rsid w:val="007E7565"/>
    <w:rsid w:val="007F186B"/>
    <w:rsid w:val="007F4C1D"/>
    <w:rsid w:val="007F5A7D"/>
    <w:rsid w:val="007F6553"/>
    <w:rsid w:val="007F78A5"/>
    <w:rsid w:val="007F79AB"/>
    <w:rsid w:val="00805E5E"/>
    <w:rsid w:val="00806429"/>
    <w:rsid w:val="00811381"/>
    <w:rsid w:val="00811782"/>
    <w:rsid w:val="008129C6"/>
    <w:rsid w:val="00812C00"/>
    <w:rsid w:val="00813322"/>
    <w:rsid w:val="00815601"/>
    <w:rsid w:val="00816CB1"/>
    <w:rsid w:val="0082009E"/>
    <w:rsid w:val="00820D05"/>
    <w:rsid w:val="00824130"/>
    <w:rsid w:val="00825717"/>
    <w:rsid w:val="00827D1E"/>
    <w:rsid w:val="00831106"/>
    <w:rsid w:val="00833833"/>
    <w:rsid w:val="00834DB2"/>
    <w:rsid w:val="00834FCA"/>
    <w:rsid w:val="00835934"/>
    <w:rsid w:val="00835A02"/>
    <w:rsid w:val="00835F9A"/>
    <w:rsid w:val="008367D5"/>
    <w:rsid w:val="00836866"/>
    <w:rsid w:val="0083719F"/>
    <w:rsid w:val="008374E9"/>
    <w:rsid w:val="008407DB"/>
    <w:rsid w:val="008465B0"/>
    <w:rsid w:val="0084744B"/>
    <w:rsid w:val="0085167B"/>
    <w:rsid w:val="00852E0E"/>
    <w:rsid w:val="00856798"/>
    <w:rsid w:val="00857338"/>
    <w:rsid w:val="00857638"/>
    <w:rsid w:val="00861410"/>
    <w:rsid w:val="008635A6"/>
    <w:rsid w:val="00864BC6"/>
    <w:rsid w:val="008656DA"/>
    <w:rsid w:val="00865EC0"/>
    <w:rsid w:val="00866816"/>
    <w:rsid w:val="008749B9"/>
    <w:rsid w:val="008757E6"/>
    <w:rsid w:val="0087580F"/>
    <w:rsid w:val="0087666C"/>
    <w:rsid w:val="0087765C"/>
    <w:rsid w:val="00880CF6"/>
    <w:rsid w:val="0088226C"/>
    <w:rsid w:val="00882AFD"/>
    <w:rsid w:val="00883604"/>
    <w:rsid w:val="00886EF9"/>
    <w:rsid w:val="00886F71"/>
    <w:rsid w:val="00887D26"/>
    <w:rsid w:val="00887E89"/>
    <w:rsid w:val="00890E57"/>
    <w:rsid w:val="00892224"/>
    <w:rsid w:val="00892473"/>
    <w:rsid w:val="0089265D"/>
    <w:rsid w:val="00893433"/>
    <w:rsid w:val="008943FB"/>
    <w:rsid w:val="008946CD"/>
    <w:rsid w:val="00894860"/>
    <w:rsid w:val="00897737"/>
    <w:rsid w:val="008A1493"/>
    <w:rsid w:val="008A2517"/>
    <w:rsid w:val="008A2F2C"/>
    <w:rsid w:val="008A508D"/>
    <w:rsid w:val="008B00D6"/>
    <w:rsid w:val="008B04EF"/>
    <w:rsid w:val="008B1FE6"/>
    <w:rsid w:val="008B2471"/>
    <w:rsid w:val="008B51A8"/>
    <w:rsid w:val="008B5AEA"/>
    <w:rsid w:val="008B66B3"/>
    <w:rsid w:val="008C0A06"/>
    <w:rsid w:val="008C0FA6"/>
    <w:rsid w:val="008C267A"/>
    <w:rsid w:val="008C3441"/>
    <w:rsid w:val="008C3670"/>
    <w:rsid w:val="008C660A"/>
    <w:rsid w:val="008C7520"/>
    <w:rsid w:val="008D05AF"/>
    <w:rsid w:val="008D264B"/>
    <w:rsid w:val="008D32E3"/>
    <w:rsid w:val="008D518A"/>
    <w:rsid w:val="008E0903"/>
    <w:rsid w:val="008E4DB3"/>
    <w:rsid w:val="008E5E85"/>
    <w:rsid w:val="008E695F"/>
    <w:rsid w:val="008F259D"/>
    <w:rsid w:val="008F3788"/>
    <w:rsid w:val="008F7203"/>
    <w:rsid w:val="00900AC9"/>
    <w:rsid w:val="00903973"/>
    <w:rsid w:val="00904C94"/>
    <w:rsid w:val="00904DF2"/>
    <w:rsid w:val="0090533E"/>
    <w:rsid w:val="009059B9"/>
    <w:rsid w:val="00906105"/>
    <w:rsid w:val="00907B50"/>
    <w:rsid w:val="0091257A"/>
    <w:rsid w:val="0091260F"/>
    <w:rsid w:val="0091262A"/>
    <w:rsid w:val="00915BF3"/>
    <w:rsid w:val="0091638B"/>
    <w:rsid w:val="00916733"/>
    <w:rsid w:val="00921DF0"/>
    <w:rsid w:val="0092251B"/>
    <w:rsid w:val="0092614D"/>
    <w:rsid w:val="009278EA"/>
    <w:rsid w:val="00927A7D"/>
    <w:rsid w:val="009304DF"/>
    <w:rsid w:val="00934BE1"/>
    <w:rsid w:val="00934DA5"/>
    <w:rsid w:val="00937B01"/>
    <w:rsid w:val="00937C12"/>
    <w:rsid w:val="009412F9"/>
    <w:rsid w:val="009419BE"/>
    <w:rsid w:val="00941BBA"/>
    <w:rsid w:val="009432EB"/>
    <w:rsid w:val="00943F47"/>
    <w:rsid w:val="00946A0A"/>
    <w:rsid w:val="00947924"/>
    <w:rsid w:val="009537DA"/>
    <w:rsid w:val="00954BB2"/>
    <w:rsid w:val="00955E03"/>
    <w:rsid w:val="00956062"/>
    <w:rsid w:val="0095640A"/>
    <w:rsid w:val="0095750A"/>
    <w:rsid w:val="009605E0"/>
    <w:rsid w:val="00967A37"/>
    <w:rsid w:val="0097111B"/>
    <w:rsid w:val="00971B35"/>
    <w:rsid w:val="00971D51"/>
    <w:rsid w:val="00972516"/>
    <w:rsid w:val="00973CAD"/>
    <w:rsid w:val="009751FB"/>
    <w:rsid w:val="00975C29"/>
    <w:rsid w:val="00975CFA"/>
    <w:rsid w:val="0098308A"/>
    <w:rsid w:val="00985CC3"/>
    <w:rsid w:val="00987379"/>
    <w:rsid w:val="00990028"/>
    <w:rsid w:val="0099061F"/>
    <w:rsid w:val="00992345"/>
    <w:rsid w:val="00993929"/>
    <w:rsid w:val="00997336"/>
    <w:rsid w:val="00997980"/>
    <w:rsid w:val="00997BDE"/>
    <w:rsid w:val="009A1BBF"/>
    <w:rsid w:val="009A20DB"/>
    <w:rsid w:val="009A38C8"/>
    <w:rsid w:val="009A41EF"/>
    <w:rsid w:val="009A4274"/>
    <w:rsid w:val="009A427B"/>
    <w:rsid w:val="009A4628"/>
    <w:rsid w:val="009A51EB"/>
    <w:rsid w:val="009A5E84"/>
    <w:rsid w:val="009B1343"/>
    <w:rsid w:val="009B2164"/>
    <w:rsid w:val="009B23D4"/>
    <w:rsid w:val="009B5552"/>
    <w:rsid w:val="009B66FD"/>
    <w:rsid w:val="009B6883"/>
    <w:rsid w:val="009B7736"/>
    <w:rsid w:val="009B7FA8"/>
    <w:rsid w:val="009C007C"/>
    <w:rsid w:val="009C19F9"/>
    <w:rsid w:val="009C1D22"/>
    <w:rsid w:val="009C4927"/>
    <w:rsid w:val="009D0760"/>
    <w:rsid w:val="009D18F1"/>
    <w:rsid w:val="009D2AB1"/>
    <w:rsid w:val="009D3423"/>
    <w:rsid w:val="009D40A0"/>
    <w:rsid w:val="009D464F"/>
    <w:rsid w:val="009D5940"/>
    <w:rsid w:val="009D718B"/>
    <w:rsid w:val="009D77CD"/>
    <w:rsid w:val="009E1A4E"/>
    <w:rsid w:val="009E2FB0"/>
    <w:rsid w:val="009E32D3"/>
    <w:rsid w:val="009E35F2"/>
    <w:rsid w:val="009E3747"/>
    <w:rsid w:val="009E419D"/>
    <w:rsid w:val="009E5B99"/>
    <w:rsid w:val="009E5BA6"/>
    <w:rsid w:val="009E7ACC"/>
    <w:rsid w:val="009F4410"/>
    <w:rsid w:val="009F4769"/>
    <w:rsid w:val="009F4845"/>
    <w:rsid w:val="009F5BEE"/>
    <w:rsid w:val="009F633D"/>
    <w:rsid w:val="00A000D7"/>
    <w:rsid w:val="00A03D97"/>
    <w:rsid w:val="00A05CA3"/>
    <w:rsid w:val="00A069FC"/>
    <w:rsid w:val="00A070C6"/>
    <w:rsid w:val="00A113A8"/>
    <w:rsid w:val="00A11977"/>
    <w:rsid w:val="00A1249E"/>
    <w:rsid w:val="00A1339F"/>
    <w:rsid w:val="00A135DA"/>
    <w:rsid w:val="00A17596"/>
    <w:rsid w:val="00A17DC2"/>
    <w:rsid w:val="00A222FF"/>
    <w:rsid w:val="00A237D4"/>
    <w:rsid w:val="00A23C0D"/>
    <w:rsid w:val="00A245BD"/>
    <w:rsid w:val="00A25949"/>
    <w:rsid w:val="00A25B50"/>
    <w:rsid w:val="00A31AAF"/>
    <w:rsid w:val="00A3216E"/>
    <w:rsid w:val="00A32CF6"/>
    <w:rsid w:val="00A41F92"/>
    <w:rsid w:val="00A4279B"/>
    <w:rsid w:val="00A44ADD"/>
    <w:rsid w:val="00A4624A"/>
    <w:rsid w:val="00A46633"/>
    <w:rsid w:val="00A50E6D"/>
    <w:rsid w:val="00A511CD"/>
    <w:rsid w:val="00A53A97"/>
    <w:rsid w:val="00A55F1D"/>
    <w:rsid w:val="00A60B98"/>
    <w:rsid w:val="00A60CBF"/>
    <w:rsid w:val="00A616A0"/>
    <w:rsid w:val="00A638C4"/>
    <w:rsid w:val="00A66E72"/>
    <w:rsid w:val="00A67853"/>
    <w:rsid w:val="00A67EDF"/>
    <w:rsid w:val="00A70560"/>
    <w:rsid w:val="00A7487F"/>
    <w:rsid w:val="00A7578F"/>
    <w:rsid w:val="00A8160A"/>
    <w:rsid w:val="00A818E9"/>
    <w:rsid w:val="00A83353"/>
    <w:rsid w:val="00A84AD9"/>
    <w:rsid w:val="00A86C92"/>
    <w:rsid w:val="00A874F6"/>
    <w:rsid w:val="00A92918"/>
    <w:rsid w:val="00A92B93"/>
    <w:rsid w:val="00A9527A"/>
    <w:rsid w:val="00A96CAC"/>
    <w:rsid w:val="00A978B0"/>
    <w:rsid w:val="00AA2109"/>
    <w:rsid w:val="00AA409D"/>
    <w:rsid w:val="00AA48D8"/>
    <w:rsid w:val="00AB1158"/>
    <w:rsid w:val="00AB1A37"/>
    <w:rsid w:val="00AB343B"/>
    <w:rsid w:val="00AB59A4"/>
    <w:rsid w:val="00AB6995"/>
    <w:rsid w:val="00AB6B75"/>
    <w:rsid w:val="00AB7075"/>
    <w:rsid w:val="00AB709B"/>
    <w:rsid w:val="00AC67C8"/>
    <w:rsid w:val="00AC6C7D"/>
    <w:rsid w:val="00AD47F3"/>
    <w:rsid w:val="00AD5EC7"/>
    <w:rsid w:val="00AD60DA"/>
    <w:rsid w:val="00AD65B3"/>
    <w:rsid w:val="00AD7313"/>
    <w:rsid w:val="00AE1B50"/>
    <w:rsid w:val="00AE22BA"/>
    <w:rsid w:val="00AE2B19"/>
    <w:rsid w:val="00AE3DF5"/>
    <w:rsid w:val="00AE49E0"/>
    <w:rsid w:val="00AE7087"/>
    <w:rsid w:val="00AF0B1F"/>
    <w:rsid w:val="00AF25CC"/>
    <w:rsid w:val="00AF49A4"/>
    <w:rsid w:val="00AF5757"/>
    <w:rsid w:val="00AF6605"/>
    <w:rsid w:val="00AF6746"/>
    <w:rsid w:val="00AF70DC"/>
    <w:rsid w:val="00AF7FA9"/>
    <w:rsid w:val="00B0044C"/>
    <w:rsid w:val="00B00FB5"/>
    <w:rsid w:val="00B04D70"/>
    <w:rsid w:val="00B06F8F"/>
    <w:rsid w:val="00B07FAA"/>
    <w:rsid w:val="00B1172A"/>
    <w:rsid w:val="00B13DFE"/>
    <w:rsid w:val="00B14102"/>
    <w:rsid w:val="00B15FA9"/>
    <w:rsid w:val="00B179F2"/>
    <w:rsid w:val="00B234EA"/>
    <w:rsid w:val="00B24123"/>
    <w:rsid w:val="00B2652B"/>
    <w:rsid w:val="00B27AF5"/>
    <w:rsid w:val="00B31934"/>
    <w:rsid w:val="00B331B0"/>
    <w:rsid w:val="00B3460B"/>
    <w:rsid w:val="00B37208"/>
    <w:rsid w:val="00B400B8"/>
    <w:rsid w:val="00B435C7"/>
    <w:rsid w:val="00B4594E"/>
    <w:rsid w:val="00B47738"/>
    <w:rsid w:val="00B51747"/>
    <w:rsid w:val="00B60390"/>
    <w:rsid w:val="00B60474"/>
    <w:rsid w:val="00B60D5A"/>
    <w:rsid w:val="00B61115"/>
    <w:rsid w:val="00B61B98"/>
    <w:rsid w:val="00B62033"/>
    <w:rsid w:val="00B63A32"/>
    <w:rsid w:val="00B67A57"/>
    <w:rsid w:val="00B705EA"/>
    <w:rsid w:val="00B708C4"/>
    <w:rsid w:val="00B70D3D"/>
    <w:rsid w:val="00B71EA7"/>
    <w:rsid w:val="00B73C9E"/>
    <w:rsid w:val="00B75F93"/>
    <w:rsid w:val="00B76877"/>
    <w:rsid w:val="00B8446F"/>
    <w:rsid w:val="00B84ABD"/>
    <w:rsid w:val="00B85389"/>
    <w:rsid w:val="00B87242"/>
    <w:rsid w:val="00B875AF"/>
    <w:rsid w:val="00B87662"/>
    <w:rsid w:val="00B91883"/>
    <w:rsid w:val="00B93A7A"/>
    <w:rsid w:val="00B945EB"/>
    <w:rsid w:val="00BA0E41"/>
    <w:rsid w:val="00BA1F25"/>
    <w:rsid w:val="00BA2BAC"/>
    <w:rsid w:val="00BA5F44"/>
    <w:rsid w:val="00BA6E78"/>
    <w:rsid w:val="00BA72D8"/>
    <w:rsid w:val="00BA7E9F"/>
    <w:rsid w:val="00BB1346"/>
    <w:rsid w:val="00BB7CB8"/>
    <w:rsid w:val="00BB7ED0"/>
    <w:rsid w:val="00BC5368"/>
    <w:rsid w:val="00BC65F7"/>
    <w:rsid w:val="00BC7024"/>
    <w:rsid w:val="00BD4475"/>
    <w:rsid w:val="00BD49D5"/>
    <w:rsid w:val="00BD4D3D"/>
    <w:rsid w:val="00BD5054"/>
    <w:rsid w:val="00BD5F86"/>
    <w:rsid w:val="00BD6B4D"/>
    <w:rsid w:val="00BE0148"/>
    <w:rsid w:val="00BE1521"/>
    <w:rsid w:val="00BE42BC"/>
    <w:rsid w:val="00BE51F6"/>
    <w:rsid w:val="00BF05DD"/>
    <w:rsid w:val="00BF0C4E"/>
    <w:rsid w:val="00BF1C78"/>
    <w:rsid w:val="00BF22DC"/>
    <w:rsid w:val="00BF321C"/>
    <w:rsid w:val="00BF6EB6"/>
    <w:rsid w:val="00BF7724"/>
    <w:rsid w:val="00BF7D0D"/>
    <w:rsid w:val="00C040AA"/>
    <w:rsid w:val="00C04A87"/>
    <w:rsid w:val="00C06517"/>
    <w:rsid w:val="00C07F29"/>
    <w:rsid w:val="00C07FA7"/>
    <w:rsid w:val="00C1001D"/>
    <w:rsid w:val="00C10961"/>
    <w:rsid w:val="00C11754"/>
    <w:rsid w:val="00C12D5B"/>
    <w:rsid w:val="00C12EC8"/>
    <w:rsid w:val="00C13503"/>
    <w:rsid w:val="00C15EB2"/>
    <w:rsid w:val="00C203A3"/>
    <w:rsid w:val="00C205F6"/>
    <w:rsid w:val="00C220F7"/>
    <w:rsid w:val="00C23AEB"/>
    <w:rsid w:val="00C30D53"/>
    <w:rsid w:val="00C31531"/>
    <w:rsid w:val="00C32F87"/>
    <w:rsid w:val="00C3321E"/>
    <w:rsid w:val="00C338B7"/>
    <w:rsid w:val="00C368B3"/>
    <w:rsid w:val="00C40DD1"/>
    <w:rsid w:val="00C417AC"/>
    <w:rsid w:val="00C41BB6"/>
    <w:rsid w:val="00C41CDD"/>
    <w:rsid w:val="00C41D6C"/>
    <w:rsid w:val="00C41E04"/>
    <w:rsid w:val="00C423BB"/>
    <w:rsid w:val="00C42A65"/>
    <w:rsid w:val="00C460B3"/>
    <w:rsid w:val="00C51868"/>
    <w:rsid w:val="00C52055"/>
    <w:rsid w:val="00C5317F"/>
    <w:rsid w:val="00C54CD6"/>
    <w:rsid w:val="00C569D2"/>
    <w:rsid w:val="00C63F95"/>
    <w:rsid w:val="00C63FCF"/>
    <w:rsid w:val="00C671D5"/>
    <w:rsid w:val="00C67A60"/>
    <w:rsid w:val="00C67DEF"/>
    <w:rsid w:val="00C7035E"/>
    <w:rsid w:val="00C72377"/>
    <w:rsid w:val="00C72786"/>
    <w:rsid w:val="00C73331"/>
    <w:rsid w:val="00C7340E"/>
    <w:rsid w:val="00C7387A"/>
    <w:rsid w:val="00C7681D"/>
    <w:rsid w:val="00C77120"/>
    <w:rsid w:val="00C82951"/>
    <w:rsid w:val="00C87F19"/>
    <w:rsid w:val="00C91252"/>
    <w:rsid w:val="00C9185E"/>
    <w:rsid w:val="00C918B9"/>
    <w:rsid w:val="00C93F71"/>
    <w:rsid w:val="00C97667"/>
    <w:rsid w:val="00C978FB"/>
    <w:rsid w:val="00CA58F9"/>
    <w:rsid w:val="00CA5A26"/>
    <w:rsid w:val="00CA6BBD"/>
    <w:rsid w:val="00CB02FB"/>
    <w:rsid w:val="00CB051F"/>
    <w:rsid w:val="00CB205E"/>
    <w:rsid w:val="00CB2BB3"/>
    <w:rsid w:val="00CB2DC6"/>
    <w:rsid w:val="00CB6264"/>
    <w:rsid w:val="00CC0A49"/>
    <w:rsid w:val="00CC14C8"/>
    <w:rsid w:val="00CC5B02"/>
    <w:rsid w:val="00CC6119"/>
    <w:rsid w:val="00CC66BB"/>
    <w:rsid w:val="00CC7FEA"/>
    <w:rsid w:val="00CD02B3"/>
    <w:rsid w:val="00CD0F16"/>
    <w:rsid w:val="00CD1BFB"/>
    <w:rsid w:val="00CD1C58"/>
    <w:rsid w:val="00CD344C"/>
    <w:rsid w:val="00CD3FE1"/>
    <w:rsid w:val="00CD4E7C"/>
    <w:rsid w:val="00CD6241"/>
    <w:rsid w:val="00CD7716"/>
    <w:rsid w:val="00CE1333"/>
    <w:rsid w:val="00CE24AE"/>
    <w:rsid w:val="00CE27A2"/>
    <w:rsid w:val="00CE3255"/>
    <w:rsid w:val="00CE3793"/>
    <w:rsid w:val="00CE577A"/>
    <w:rsid w:val="00CE610D"/>
    <w:rsid w:val="00CF0E47"/>
    <w:rsid w:val="00CF253F"/>
    <w:rsid w:val="00CF2661"/>
    <w:rsid w:val="00CF2892"/>
    <w:rsid w:val="00CF30E5"/>
    <w:rsid w:val="00CF74CB"/>
    <w:rsid w:val="00CF7A3A"/>
    <w:rsid w:val="00D0147A"/>
    <w:rsid w:val="00D01AD2"/>
    <w:rsid w:val="00D052A1"/>
    <w:rsid w:val="00D05343"/>
    <w:rsid w:val="00D056AA"/>
    <w:rsid w:val="00D05878"/>
    <w:rsid w:val="00D06872"/>
    <w:rsid w:val="00D06D68"/>
    <w:rsid w:val="00D108E5"/>
    <w:rsid w:val="00D113E7"/>
    <w:rsid w:val="00D145D0"/>
    <w:rsid w:val="00D1526A"/>
    <w:rsid w:val="00D1570C"/>
    <w:rsid w:val="00D168FA"/>
    <w:rsid w:val="00D16987"/>
    <w:rsid w:val="00D2265D"/>
    <w:rsid w:val="00D22F53"/>
    <w:rsid w:val="00D23104"/>
    <w:rsid w:val="00D24B0B"/>
    <w:rsid w:val="00D26B4A"/>
    <w:rsid w:val="00D339F5"/>
    <w:rsid w:val="00D40B3E"/>
    <w:rsid w:val="00D4231D"/>
    <w:rsid w:val="00D43539"/>
    <w:rsid w:val="00D4586C"/>
    <w:rsid w:val="00D47F7B"/>
    <w:rsid w:val="00D50031"/>
    <w:rsid w:val="00D51089"/>
    <w:rsid w:val="00D53174"/>
    <w:rsid w:val="00D534EB"/>
    <w:rsid w:val="00D5457C"/>
    <w:rsid w:val="00D550A8"/>
    <w:rsid w:val="00D5681A"/>
    <w:rsid w:val="00D57634"/>
    <w:rsid w:val="00D6121B"/>
    <w:rsid w:val="00D624DE"/>
    <w:rsid w:val="00D62DD3"/>
    <w:rsid w:val="00D6499D"/>
    <w:rsid w:val="00D66EA1"/>
    <w:rsid w:val="00D70CE6"/>
    <w:rsid w:val="00D72BA7"/>
    <w:rsid w:val="00D75923"/>
    <w:rsid w:val="00D77374"/>
    <w:rsid w:val="00D84034"/>
    <w:rsid w:val="00D86874"/>
    <w:rsid w:val="00D9036C"/>
    <w:rsid w:val="00D91D3E"/>
    <w:rsid w:val="00D92E79"/>
    <w:rsid w:val="00D94F17"/>
    <w:rsid w:val="00D95162"/>
    <w:rsid w:val="00D95807"/>
    <w:rsid w:val="00D96C16"/>
    <w:rsid w:val="00D97009"/>
    <w:rsid w:val="00DA0657"/>
    <w:rsid w:val="00DA1DA1"/>
    <w:rsid w:val="00DA3443"/>
    <w:rsid w:val="00DA3F57"/>
    <w:rsid w:val="00DA7BBC"/>
    <w:rsid w:val="00DB2982"/>
    <w:rsid w:val="00DB376D"/>
    <w:rsid w:val="00DB3EF8"/>
    <w:rsid w:val="00DB4014"/>
    <w:rsid w:val="00DB5B9A"/>
    <w:rsid w:val="00DC2209"/>
    <w:rsid w:val="00DC272E"/>
    <w:rsid w:val="00DC35B7"/>
    <w:rsid w:val="00DC3E45"/>
    <w:rsid w:val="00DC5C19"/>
    <w:rsid w:val="00DD4DF8"/>
    <w:rsid w:val="00DD6B01"/>
    <w:rsid w:val="00DD7094"/>
    <w:rsid w:val="00DD76FD"/>
    <w:rsid w:val="00DE0EBE"/>
    <w:rsid w:val="00DE3952"/>
    <w:rsid w:val="00DE6D42"/>
    <w:rsid w:val="00DE6D5B"/>
    <w:rsid w:val="00DE7E87"/>
    <w:rsid w:val="00DF154C"/>
    <w:rsid w:val="00DF48B1"/>
    <w:rsid w:val="00DF5180"/>
    <w:rsid w:val="00DF5381"/>
    <w:rsid w:val="00DF60C2"/>
    <w:rsid w:val="00DF7512"/>
    <w:rsid w:val="00E016F7"/>
    <w:rsid w:val="00E031B3"/>
    <w:rsid w:val="00E044C2"/>
    <w:rsid w:val="00E0564B"/>
    <w:rsid w:val="00E06458"/>
    <w:rsid w:val="00E10455"/>
    <w:rsid w:val="00E130C7"/>
    <w:rsid w:val="00E13244"/>
    <w:rsid w:val="00E1329E"/>
    <w:rsid w:val="00E14842"/>
    <w:rsid w:val="00E1618C"/>
    <w:rsid w:val="00E217CA"/>
    <w:rsid w:val="00E219DD"/>
    <w:rsid w:val="00E22D28"/>
    <w:rsid w:val="00E24549"/>
    <w:rsid w:val="00E25762"/>
    <w:rsid w:val="00E27E24"/>
    <w:rsid w:val="00E323F8"/>
    <w:rsid w:val="00E34AA5"/>
    <w:rsid w:val="00E34B95"/>
    <w:rsid w:val="00E35BFA"/>
    <w:rsid w:val="00E3664B"/>
    <w:rsid w:val="00E41E7A"/>
    <w:rsid w:val="00E44FD9"/>
    <w:rsid w:val="00E507B2"/>
    <w:rsid w:val="00E52185"/>
    <w:rsid w:val="00E53422"/>
    <w:rsid w:val="00E54673"/>
    <w:rsid w:val="00E55F9C"/>
    <w:rsid w:val="00E569C9"/>
    <w:rsid w:val="00E608A5"/>
    <w:rsid w:val="00E6111D"/>
    <w:rsid w:val="00E624BC"/>
    <w:rsid w:val="00E63AFA"/>
    <w:rsid w:val="00E63F64"/>
    <w:rsid w:val="00E652F0"/>
    <w:rsid w:val="00E65645"/>
    <w:rsid w:val="00E73741"/>
    <w:rsid w:val="00E7523F"/>
    <w:rsid w:val="00E752B7"/>
    <w:rsid w:val="00E805C8"/>
    <w:rsid w:val="00E80F73"/>
    <w:rsid w:val="00E81B01"/>
    <w:rsid w:val="00E939DB"/>
    <w:rsid w:val="00E96091"/>
    <w:rsid w:val="00E97847"/>
    <w:rsid w:val="00EA25C1"/>
    <w:rsid w:val="00EB01E5"/>
    <w:rsid w:val="00EB11C0"/>
    <w:rsid w:val="00EB1F7C"/>
    <w:rsid w:val="00EB64CF"/>
    <w:rsid w:val="00EB68DE"/>
    <w:rsid w:val="00EB7C5C"/>
    <w:rsid w:val="00EB7D45"/>
    <w:rsid w:val="00EB7E18"/>
    <w:rsid w:val="00EB7FFA"/>
    <w:rsid w:val="00EC1AF4"/>
    <w:rsid w:val="00EC3859"/>
    <w:rsid w:val="00EC4E2D"/>
    <w:rsid w:val="00ED0C7B"/>
    <w:rsid w:val="00ED458E"/>
    <w:rsid w:val="00ED57DD"/>
    <w:rsid w:val="00ED7978"/>
    <w:rsid w:val="00EE092F"/>
    <w:rsid w:val="00EE0CAA"/>
    <w:rsid w:val="00EE11F0"/>
    <w:rsid w:val="00EE23D5"/>
    <w:rsid w:val="00EE2FE0"/>
    <w:rsid w:val="00EE3A20"/>
    <w:rsid w:val="00EE4DF7"/>
    <w:rsid w:val="00EE5B48"/>
    <w:rsid w:val="00EE5F36"/>
    <w:rsid w:val="00EE63F8"/>
    <w:rsid w:val="00EF08BA"/>
    <w:rsid w:val="00EF11DD"/>
    <w:rsid w:val="00EF221C"/>
    <w:rsid w:val="00EF2A6E"/>
    <w:rsid w:val="00EF420E"/>
    <w:rsid w:val="00EF4DCF"/>
    <w:rsid w:val="00EF4EC2"/>
    <w:rsid w:val="00EF52B6"/>
    <w:rsid w:val="00EF5511"/>
    <w:rsid w:val="00EF7103"/>
    <w:rsid w:val="00F0100D"/>
    <w:rsid w:val="00F0119C"/>
    <w:rsid w:val="00F051F4"/>
    <w:rsid w:val="00F106E9"/>
    <w:rsid w:val="00F107F1"/>
    <w:rsid w:val="00F111CA"/>
    <w:rsid w:val="00F131E7"/>
    <w:rsid w:val="00F143BC"/>
    <w:rsid w:val="00F14BDD"/>
    <w:rsid w:val="00F15C38"/>
    <w:rsid w:val="00F15EE9"/>
    <w:rsid w:val="00F20354"/>
    <w:rsid w:val="00F24F66"/>
    <w:rsid w:val="00F25EDB"/>
    <w:rsid w:val="00F32A12"/>
    <w:rsid w:val="00F33722"/>
    <w:rsid w:val="00F37D29"/>
    <w:rsid w:val="00F45FFE"/>
    <w:rsid w:val="00F47C86"/>
    <w:rsid w:val="00F52F56"/>
    <w:rsid w:val="00F53E4A"/>
    <w:rsid w:val="00F5638E"/>
    <w:rsid w:val="00F5644C"/>
    <w:rsid w:val="00F571C3"/>
    <w:rsid w:val="00F63784"/>
    <w:rsid w:val="00F64439"/>
    <w:rsid w:val="00F678E4"/>
    <w:rsid w:val="00F72958"/>
    <w:rsid w:val="00F7319B"/>
    <w:rsid w:val="00F74895"/>
    <w:rsid w:val="00F8068B"/>
    <w:rsid w:val="00F80FEB"/>
    <w:rsid w:val="00F81119"/>
    <w:rsid w:val="00F821E4"/>
    <w:rsid w:val="00F82F0C"/>
    <w:rsid w:val="00F837B4"/>
    <w:rsid w:val="00F83B7C"/>
    <w:rsid w:val="00F8777E"/>
    <w:rsid w:val="00F87D5F"/>
    <w:rsid w:val="00F915B5"/>
    <w:rsid w:val="00F93082"/>
    <w:rsid w:val="00F94293"/>
    <w:rsid w:val="00F942A3"/>
    <w:rsid w:val="00F95B46"/>
    <w:rsid w:val="00F964C4"/>
    <w:rsid w:val="00FA488F"/>
    <w:rsid w:val="00FA4B5E"/>
    <w:rsid w:val="00FB17A2"/>
    <w:rsid w:val="00FB48D6"/>
    <w:rsid w:val="00FB5C0F"/>
    <w:rsid w:val="00FB6699"/>
    <w:rsid w:val="00FB6B88"/>
    <w:rsid w:val="00FB747C"/>
    <w:rsid w:val="00FC1FD5"/>
    <w:rsid w:val="00FC3E83"/>
    <w:rsid w:val="00FC6084"/>
    <w:rsid w:val="00FC7191"/>
    <w:rsid w:val="00FC7634"/>
    <w:rsid w:val="00FD00A2"/>
    <w:rsid w:val="00FD0339"/>
    <w:rsid w:val="00FD0579"/>
    <w:rsid w:val="00FD153A"/>
    <w:rsid w:val="00FD5241"/>
    <w:rsid w:val="00FD59F1"/>
    <w:rsid w:val="00FD6072"/>
    <w:rsid w:val="00FD6ADF"/>
    <w:rsid w:val="00FE059E"/>
    <w:rsid w:val="00FE0B58"/>
    <w:rsid w:val="00FE2B28"/>
    <w:rsid w:val="00FE5389"/>
    <w:rsid w:val="00FE5819"/>
    <w:rsid w:val="00FE5CB7"/>
    <w:rsid w:val="00FF0640"/>
    <w:rsid w:val="00FF6553"/>
    <w:rsid w:val="00FF6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>
      <o:colormenu v:ext="edit" fillcolor="none" strokecolor="none [2749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3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11091"/>
  </w:style>
  <w:style w:type="paragraph" w:styleId="Footer">
    <w:name w:val="footer"/>
    <w:basedOn w:val="Normal"/>
    <w:link w:val="Foot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11091"/>
  </w:style>
  <w:style w:type="paragraph" w:styleId="BalloonText">
    <w:name w:val="Balloon Text"/>
    <w:basedOn w:val="Normal"/>
    <w:link w:val="BalloonTextChar"/>
    <w:uiPriority w:val="99"/>
    <w:semiHidden/>
    <w:unhideWhenUsed/>
    <w:rsid w:val="0061109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0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1091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10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3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11091"/>
  </w:style>
  <w:style w:type="paragraph" w:styleId="Footer">
    <w:name w:val="footer"/>
    <w:basedOn w:val="Normal"/>
    <w:link w:val="Foot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11091"/>
  </w:style>
  <w:style w:type="paragraph" w:styleId="BalloonText">
    <w:name w:val="Balloon Text"/>
    <w:basedOn w:val="Normal"/>
    <w:link w:val="BalloonTextChar"/>
    <w:uiPriority w:val="99"/>
    <w:semiHidden/>
    <w:unhideWhenUsed/>
    <w:rsid w:val="0061109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0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1091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10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0" Type="http://schemas.openxmlformats.org/officeDocument/2006/relationships/image" Target="media/image1.wmf"/><Relationship Id="rId19" Type="http://schemas.openxmlformats.org/officeDocument/2006/relationships/header" Target="header3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4B1000-E5E7-4192-9949-F4CD352EAE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97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 Shirk</dc:creator>
  <cp:lastModifiedBy>Kari Shirk</cp:lastModifiedBy>
  <cp:revision>4</cp:revision>
  <cp:lastPrinted>2014-03-18T12:18:00Z</cp:lastPrinted>
  <dcterms:created xsi:type="dcterms:W3CDTF">2015-03-04T13:03:00Z</dcterms:created>
  <dcterms:modified xsi:type="dcterms:W3CDTF">2015-03-04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